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705" r:id="rId2"/>
    <p:sldId id="293" r:id="rId3"/>
    <p:sldId id="315" r:id="rId4"/>
    <p:sldId id="263" r:id="rId5"/>
    <p:sldId id="660" r:id="rId6"/>
    <p:sldId id="640" r:id="rId7"/>
    <p:sldId id="641" r:id="rId8"/>
    <p:sldId id="642" r:id="rId9"/>
    <p:sldId id="643" r:id="rId10"/>
    <p:sldId id="644" r:id="rId11"/>
    <p:sldId id="645" r:id="rId12"/>
    <p:sldId id="646" r:id="rId13"/>
    <p:sldId id="647" r:id="rId14"/>
    <p:sldId id="648" r:id="rId15"/>
    <p:sldId id="649" r:id="rId16"/>
    <p:sldId id="650" r:id="rId17"/>
    <p:sldId id="651" r:id="rId18"/>
    <p:sldId id="652" r:id="rId19"/>
    <p:sldId id="653" r:id="rId20"/>
    <p:sldId id="654" r:id="rId21"/>
    <p:sldId id="655" r:id="rId22"/>
    <p:sldId id="656" r:id="rId23"/>
    <p:sldId id="657" r:id="rId24"/>
    <p:sldId id="679" r:id="rId2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67">
          <p15:clr>
            <a:srgbClr val="A4A3A4"/>
          </p15:clr>
        </p15:guide>
        <p15:guide id="2" orient="horz" pos="740">
          <p15:clr>
            <a:srgbClr val="A4A3A4"/>
          </p15:clr>
        </p15:guide>
        <p15:guide id="3" orient="horz" pos="2172">
          <p15:clr>
            <a:srgbClr val="A4A3A4"/>
          </p15:clr>
        </p15:guide>
        <p15:guide id="4" pos="2759">
          <p15:clr>
            <a:srgbClr val="A4A3A4"/>
          </p15:clr>
        </p15:guide>
        <p15:guide id="5" pos="675">
          <p15:clr>
            <a:srgbClr val="A4A3A4"/>
          </p15:clr>
        </p15:guide>
        <p15:guide id="6" pos="486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E0023"/>
    <a:srgbClr val="FF9B01"/>
    <a:srgbClr val="177743"/>
    <a:srgbClr val="1A804A"/>
    <a:srgbClr val="A7EA65"/>
    <a:srgbClr val="6DC01A"/>
    <a:srgbClr val="529013"/>
    <a:srgbClr val="14703D"/>
    <a:srgbClr val="98CB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14" autoAdjust="0"/>
  </p:normalViewPr>
  <p:slideViewPr>
    <p:cSldViewPr snapToGrid="0" showGuides="1">
      <p:cViewPr varScale="1">
        <p:scale>
          <a:sx n="106" d="100"/>
          <a:sy n="106" d="100"/>
        </p:scale>
        <p:origin x="-102" y="-702"/>
      </p:cViewPr>
      <p:guideLst>
        <p:guide orient="horz" pos="1767"/>
        <p:guide orient="horz" pos="740"/>
        <p:guide orient="horz" pos="2172"/>
        <p:guide pos="2759"/>
        <p:guide pos="675"/>
        <p:guide pos="486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0" cy="720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CC37E846-C89D-4742-8455-2264ABF1651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F3B7977C-932D-4410-8CF1-A9FC3AAB8FD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宋体" panose="02010600030101010101" pitchFamily="2" charset="-122"/>
        <a:ea typeface="宋体" panose="02010600030101010101" pitchFamily="2" charset="-122"/>
        <a:cs typeface="宋体" panose="02010600030101010101" pitchFamily="2" charset="-122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3C742A-C417-4B3D-8AF9-DC82C9E4C5E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B7977C-932D-4410-8CF1-A9FC3AAB8FDA}" type="slidenum">
              <a:rPr lang="zh-CN" altLang="en-US" smtClean="0"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" name="图片 79"/>
          <p:cNvPicPr>
            <a:picLocks noChangeAspect="1"/>
          </p:cNvPicPr>
          <p:nvPr userDrawn="1"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1" y="176732"/>
            <a:ext cx="337457" cy="567004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 userDrawn="1"/>
        </p:nvPicPr>
        <p:blipFill rotWithShape="1">
          <a:blip r:embed="rId3" cstate="email"/>
          <a:srcRect l="-1" r="-801"/>
          <a:stretch>
            <a:fillRect/>
          </a:stretch>
        </p:blipFill>
        <p:spPr>
          <a:xfrm>
            <a:off x="-405580" y="4145880"/>
            <a:ext cx="9723752" cy="997621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7A4AF5AE-2E0F-409A-8E23-AB5175A1EB6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defRPr>
            </a:lvl1pPr>
          </a:lstStyle>
          <a:p>
            <a:fld id="{6BEB4C5C-6577-4D17-874D-74C56C5016A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advTm="8000"/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宋体" panose="02010600030101010101" pitchFamily="2" charset="-122"/>
          <a:ea typeface="宋体" panose="02010600030101010101" pitchFamily="2" charset="-122"/>
          <a:cs typeface="宋体" panose="02010600030101010101" pitchFamily="2" charset="-122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12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4.xml"/><Relationship Id="rId5" Type="http://schemas.openxmlformats.org/officeDocument/2006/relationships/image" Target="../media/image30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23.xml"/><Relationship Id="rId5" Type="http://schemas.openxmlformats.org/officeDocument/2006/relationships/slide" Target="slide13.xml"/><Relationship Id="rId4" Type="http://schemas.openxmlformats.org/officeDocument/2006/relationships/slide" Target="slide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slide" Target="slide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Relationship Id="rId6" Type="http://schemas.openxmlformats.org/officeDocument/2006/relationships/image" Target="../media/image15.tiff"/><Relationship Id="rId5" Type="http://schemas.openxmlformats.org/officeDocument/2006/relationships/image" Target="../media/image14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2"/>
          <p:cNvSpPr/>
          <p:nvPr/>
        </p:nvSpPr>
        <p:spPr>
          <a:xfrm>
            <a:off x="0" y="3752850"/>
            <a:ext cx="9144000" cy="139065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/>
          </a:p>
        </p:txBody>
      </p:sp>
      <p:pic>
        <p:nvPicPr>
          <p:cNvPr id="3" name="图片 2" descr="timg (21)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7145" y="855024"/>
            <a:ext cx="4469762" cy="3325499"/>
          </a:xfrm>
          <a:prstGeom prst="rect">
            <a:avLst/>
          </a:prstGeom>
        </p:spPr>
      </p:pic>
      <p:sp>
        <p:nvSpPr>
          <p:cNvPr id="6" name="文本框 1"/>
          <p:cNvSpPr txBox="1"/>
          <p:nvPr/>
        </p:nvSpPr>
        <p:spPr>
          <a:xfrm>
            <a:off x="4263499" y="845600"/>
            <a:ext cx="4713890" cy="186974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第六单元  比的认识</a:t>
            </a:r>
          </a:p>
          <a:p>
            <a:pPr algn="ctr">
              <a:lnSpc>
                <a:spcPct val="150000"/>
              </a:lnSpc>
            </a:pPr>
            <a:r>
              <a:rPr lang="zh-CN" altLang="en-US" sz="5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比的应用</a:t>
            </a:r>
          </a:p>
        </p:txBody>
      </p:sp>
      <p:sp>
        <p:nvSpPr>
          <p:cNvPr id="7" name="矩形 6"/>
          <p:cNvSpPr/>
          <p:nvPr/>
        </p:nvSpPr>
        <p:spPr>
          <a:xfrm>
            <a:off x="1" y="431551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 advTm="800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2398634" y="2099310"/>
            <a:ext cx="522685" cy="253604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335655" y="2099310"/>
            <a:ext cx="523875" cy="253604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272677" y="2099310"/>
            <a:ext cx="523875" cy="254794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245418" y="2099072"/>
            <a:ext cx="525066" cy="253604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6149102" y="2099310"/>
            <a:ext cx="525066" cy="253604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左大括号 6"/>
          <p:cNvSpPr/>
          <p:nvPr/>
        </p:nvSpPr>
        <p:spPr>
          <a:xfrm rot="16200000">
            <a:off x="4448294" y="573524"/>
            <a:ext cx="153591" cy="3867150"/>
          </a:xfrm>
          <a:prstGeom prst="leftBrace">
            <a:avLst>
              <a:gd name="adj1" fmla="val 28715"/>
              <a:gd name="adj2" fmla="val 50000"/>
            </a:avLst>
          </a:prstGeom>
          <a:noFill/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8" name="文本框 37"/>
          <p:cNvSpPr txBox="1"/>
          <p:nvPr/>
        </p:nvSpPr>
        <p:spPr>
          <a:xfrm>
            <a:off x="3736896" y="2616041"/>
            <a:ext cx="1606153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39" name="左大括号 38"/>
          <p:cNvSpPr/>
          <p:nvPr/>
        </p:nvSpPr>
        <p:spPr>
          <a:xfrm rot="5400000" flipV="1">
            <a:off x="3532109" y="920591"/>
            <a:ext cx="145256" cy="1952625"/>
          </a:xfrm>
          <a:prstGeom prst="leftBrace">
            <a:avLst>
              <a:gd name="adj1" fmla="val 28715"/>
              <a:gd name="adj2" fmla="val 50000"/>
            </a:avLst>
          </a:prstGeom>
          <a:noFill/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2558177" y="1157526"/>
            <a:ext cx="2218134" cy="694519"/>
            <a:chOff x="3987548" y="1355706"/>
            <a:chExt cx="1674490" cy="1380503"/>
          </a:xfrm>
        </p:grpSpPr>
        <p:sp>
          <p:nvSpPr>
            <p:cNvPr id="21514" name="文本框 39"/>
            <p:cNvSpPr txBox="1"/>
            <p:nvPr/>
          </p:nvSpPr>
          <p:spPr>
            <a:xfrm>
              <a:off x="3987548" y="1564873"/>
              <a:ext cx="1479687" cy="8901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班占总数的</a:t>
              </a:r>
            </a:p>
          </p:txBody>
        </p:sp>
        <p:grpSp>
          <p:nvGrpSpPr>
            <p:cNvPr id="21515" name="组合 10"/>
            <p:cNvGrpSpPr/>
            <p:nvPr/>
          </p:nvGrpSpPr>
          <p:grpSpPr>
            <a:xfrm>
              <a:off x="5258471" y="1355706"/>
              <a:ext cx="403567" cy="1380503"/>
              <a:chOff x="3425793" y="4133542"/>
              <a:chExt cx="403567" cy="1380503"/>
            </a:xfrm>
          </p:grpSpPr>
          <p:cxnSp>
            <p:nvCxnSpPr>
              <p:cNvPr id="9" name="直接连接符 8"/>
              <p:cNvCxnSpPr/>
              <p:nvPr/>
            </p:nvCxnSpPr>
            <p:spPr>
              <a:xfrm>
                <a:off x="3425793" y="4798561"/>
                <a:ext cx="252566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21517" name="文本框 9"/>
              <p:cNvSpPr txBox="1"/>
              <p:nvPr/>
            </p:nvSpPr>
            <p:spPr>
              <a:xfrm>
                <a:off x="3433584" y="4133542"/>
                <a:ext cx="395776" cy="8258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1518" name="文本框 43"/>
              <p:cNvSpPr txBox="1"/>
              <p:nvPr/>
            </p:nvSpPr>
            <p:spPr>
              <a:xfrm>
                <a:off x="3430825" y="4688155"/>
                <a:ext cx="395776" cy="8258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</a:p>
            </p:txBody>
          </p:sp>
        </p:grpSp>
      </p:grpSp>
      <p:sp>
        <p:nvSpPr>
          <p:cNvPr id="47" name="左大括号 46"/>
          <p:cNvSpPr/>
          <p:nvPr/>
        </p:nvSpPr>
        <p:spPr>
          <a:xfrm rot="5400000" flipV="1">
            <a:off x="5905620" y="1262896"/>
            <a:ext cx="145256" cy="1268016"/>
          </a:xfrm>
          <a:prstGeom prst="leftBrace">
            <a:avLst>
              <a:gd name="adj1" fmla="val 28715"/>
              <a:gd name="adj2" fmla="val 50000"/>
            </a:avLst>
          </a:prstGeom>
          <a:noFill/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4835843" y="1151573"/>
            <a:ext cx="2268141" cy="930984"/>
            <a:chOff x="4045505" y="1226465"/>
            <a:chExt cx="1715209" cy="1851087"/>
          </a:xfrm>
        </p:grpSpPr>
        <p:sp>
          <p:nvSpPr>
            <p:cNvPr id="21521" name="文本框 48"/>
            <p:cNvSpPr txBox="1"/>
            <p:nvPr/>
          </p:nvSpPr>
          <p:spPr>
            <a:xfrm>
              <a:off x="4045505" y="1480347"/>
              <a:ext cx="1324385" cy="159720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二班占总数的</a:t>
              </a:r>
            </a:p>
          </p:txBody>
        </p:sp>
        <p:grpSp>
          <p:nvGrpSpPr>
            <p:cNvPr id="21522" name="组合 49"/>
            <p:cNvGrpSpPr/>
            <p:nvPr/>
          </p:nvGrpSpPr>
          <p:grpSpPr>
            <a:xfrm>
              <a:off x="5337539" y="1226465"/>
              <a:ext cx="423175" cy="1406180"/>
              <a:chOff x="3504861" y="4004301"/>
              <a:chExt cx="423175" cy="1406180"/>
            </a:xfrm>
          </p:grpSpPr>
          <p:cxnSp>
            <p:nvCxnSpPr>
              <p:cNvPr id="51" name="直接连接符 50"/>
              <p:cNvCxnSpPr/>
              <p:nvPr/>
            </p:nvCxnSpPr>
            <p:spPr>
              <a:xfrm>
                <a:off x="3504861" y="4676624"/>
                <a:ext cx="252104" cy="0"/>
              </a:xfrm>
              <a:prstGeom prst="line">
                <a:avLst/>
              </a:prstGeom>
              <a:noFill/>
              <a:ln w="1587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21524" name="文本框 51"/>
              <p:cNvSpPr txBox="1"/>
              <p:nvPr/>
            </p:nvSpPr>
            <p:spPr>
              <a:xfrm>
                <a:off x="3532260" y="4004301"/>
                <a:ext cx="395776" cy="8261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1525" name="文本框 52"/>
              <p:cNvSpPr txBox="1"/>
              <p:nvPr/>
            </p:nvSpPr>
            <p:spPr>
              <a:xfrm>
                <a:off x="3531292" y="4584341"/>
                <a:ext cx="395776" cy="8261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r>
                  <a:rPr lang="en-US" altLang="zh-CN" sz="21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</a:p>
            </p:txBody>
          </p:sp>
        </p:grpSp>
      </p:grpSp>
      <p:sp>
        <p:nvSpPr>
          <p:cNvPr id="54" name="文本框 53"/>
          <p:cNvSpPr txBox="1"/>
          <p:nvPr/>
        </p:nvSpPr>
        <p:spPr>
          <a:xfrm>
            <a:off x="2974896" y="3511391"/>
            <a:ext cx="2795588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：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个）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5" name="文本框 74"/>
          <p:cNvSpPr txBox="1"/>
          <p:nvPr/>
        </p:nvSpPr>
        <p:spPr>
          <a:xfrm>
            <a:off x="2974896" y="3056573"/>
            <a:ext cx="4080272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份：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 ÷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+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＝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个）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1528" name="文本框 15"/>
          <p:cNvSpPr txBox="1"/>
          <p:nvPr/>
        </p:nvSpPr>
        <p:spPr>
          <a:xfrm>
            <a:off x="2233136" y="2319576"/>
            <a:ext cx="57150" cy="215444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>
            <a:spAutoFit/>
          </a:bodyPr>
          <a:lstStyle/>
          <a:p>
            <a:endParaRPr lang="zh-CN" altLang="en-US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974896" y="3965020"/>
            <a:ext cx="2795588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：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×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6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个）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23399" y="2584133"/>
            <a:ext cx="3130154" cy="970360"/>
            <a:chOff x="660" y="5677"/>
            <a:chExt cx="6568" cy="2037"/>
          </a:xfrm>
        </p:grpSpPr>
        <p:pic>
          <p:nvPicPr>
            <p:cNvPr id="21531" name="图片 9" descr="1-10女孩"/>
            <p:cNvPicPr>
              <a:picLocks noChangeAspect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60" y="5677"/>
              <a:ext cx="2008" cy="20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圆角矩形标注 10"/>
            <p:cNvSpPr/>
            <p:nvPr/>
          </p:nvSpPr>
          <p:spPr>
            <a:xfrm>
              <a:off x="2679" y="6472"/>
              <a:ext cx="4549" cy="872"/>
            </a:xfrm>
            <a:prstGeom prst="wedgeRoundRectCallout">
              <a:avLst>
                <a:gd name="adj1" fmla="val -57316"/>
                <a:gd name="adj2" fmla="val -37145"/>
                <a:gd name="adj3" fmla="val 16667"/>
              </a:avLst>
            </a:prstGeom>
            <a:solidFill>
              <a:srgbClr val="2D2D8A">
                <a:lumMod val="20000"/>
                <a:lumOff val="80000"/>
              </a:srgbClr>
            </a:solidFill>
            <a:ln w="15875" cap="flat" cmpd="sng" algn="ctr">
              <a:solidFill>
                <a:srgbClr val="2D2D8A"/>
              </a:solidFill>
              <a:prstDash val="soli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我来画图看一看。</a:t>
              </a:r>
            </a:p>
          </p:txBody>
        </p:sp>
      </p:grpSp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7117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7117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7117"/>
                                      </p:to>
                                    </p:animClr>
                                    <p:set>
                                      <p:cBhvr>
                                        <p:cTn id="46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7" grpId="0" bldLvl="0" animBg="1"/>
      <p:bldP spid="38" grpId="0"/>
      <p:bldP spid="39" grpId="0" bldLvl="0" animBg="1"/>
      <p:bldP spid="47" grpId="0" bldLvl="0" animBg="1"/>
      <p:bldP spid="54" grpId="0"/>
      <p:bldP spid="7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1"/>
          <p:cNvSpPr txBox="1"/>
          <p:nvPr/>
        </p:nvSpPr>
        <p:spPr>
          <a:xfrm>
            <a:off x="1947386" y="2185987"/>
            <a:ext cx="1962150" cy="39147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3 + 2 = 5</a:t>
            </a:r>
            <a:endParaRPr lang="zh-CN" altLang="en-US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3314" name="组合 4"/>
          <p:cNvGrpSpPr/>
          <p:nvPr/>
        </p:nvGrpSpPr>
        <p:grpSpPr>
          <a:xfrm>
            <a:off x="1248251" y="2646760"/>
            <a:ext cx="3429000" cy="682228"/>
            <a:chOff x="2213" y="2834"/>
            <a:chExt cx="7200" cy="1432"/>
          </a:xfrm>
        </p:grpSpPr>
        <p:graphicFrame>
          <p:nvGraphicFramePr>
            <p:cNvPr id="22531" name="Object 3"/>
            <p:cNvGraphicFramePr>
              <a:graphicFrameLocks noChangeAspect="1"/>
            </p:cNvGraphicFramePr>
            <p:nvPr/>
          </p:nvGraphicFramePr>
          <p:xfrm>
            <a:off x="5316" y="2834"/>
            <a:ext cx="463" cy="1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r:id="rId3" imgW="152400" imgH="393700" progId="Equation.DSMT4">
                    <p:embed/>
                  </p:oleObj>
                </mc:Choice>
                <mc:Fallback>
                  <p:oleObj r:id="rId3" imgW="1524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16" y="2834"/>
                          <a:ext cx="463" cy="1432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2" name="TextBox 1"/>
            <p:cNvSpPr txBox="1"/>
            <p:nvPr/>
          </p:nvSpPr>
          <p:spPr>
            <a:xfrm>
              <a:off x="2213" y="3153"/>
              <a:ext cx="7200" cy="87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班：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40 x     =84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（个）</a:t>
              </a:r>
              <a:endPara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grpSp>
        <p:nvGrpSpPr>
          <p:cNvPr id="13317" name="组合 3"/>
          <p:cNvGrpSpPr/>
          <p:nvPr/>
        </p:nvGrpSpPr>
        <p:grpSpPr>
          <a:xfrm>
            <a:off x="1262539" y="3401616"/>
            <a:ext cx="3373041" cy="708422"/>
            <a:chOff x="2331" y="3938"/>
            <a:chExt cx="7082" cy="1485"/>
          </a:xfrm>
        </p:grpSpPr>
        <p:graphicFrame>
          <p:nvGraphicFramePr>
            <p:cNvPr id="22534" name="Object 4"/>
            <p:cNvGraphicFramePr>
              <a:graphicFrameLocks noChangeAspect="1"/>
            </p:cNvGraphicFramePr>
            <p:nvPr/>
          </p:nvGraphicFramePr>
          <p:xfrm>
            <a:off x="5367" y="3938"/>
            <a:ext cx="575" cy="1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r:id="rId5" imgW="152400" imgH="393700" progId="Equation.DSMT4">
                    <p:embed/>
                  </p:oleObj>
                </mc:Choice>
                <mc:Fallback>
                  <p:oleObj r:id="rId5" imgW="152400" imgH="3937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67" y="3938"/>
                          <a:ext cx="575" cy="148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TextBox 1"/>
            <p:cNvSpPr txBox="1"/>
            <p:nvPr/>
          </p:nvSpPr>
          <p:spPr>
            <a:xfrm>
              <a:off x="2331" y="4277"/>
              <a:ext cx="7082" cy="87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班：</a:t>
              </a:r>
              <a:r>
                <a:rPr lang="en-US" altLang="zh-CN" sz="21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40 x     =56</a:t>
              </a:r>
              <a:r>
                <a:rPr lang="zh-CN" altLang="en-US" sz="21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个）</a:t>
              </a:r>
            </a:p>
          </p:txBody>
        </p:sp>
      </p:grpSp>
      <p:sp>
        <p:nvSpPr>
          <p:cNvPr id="9217" name="TextBox 111"/>
          <p:cNvSpPr txBox="1"/>
          <p:nvPr/>
        </p:nvSpPr>
        <p:spPr>
          <a:xfrm>
            <a:off x="1014889" y="1227296"/>
            <a:ext cx="6192679" cy="95440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一共要分成相等的几份呢？1班、2班分别占几分之几？</a:t>
            </a:r>
          </a:p>
        </p:txBody>
      </p:sp>
      <p:pic>
        <p:nvPicPr>
          <p:cNvPr id="3" name="图片 2" descr="s2012032517502190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 flipH="1">
            <a:off x="6038374" y="1740694"/>
            <a:ext cx="1572101" cy="2432685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/>
      <p:bldP spid="92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文本框 75"/>
          <p:cNvSpPr txBox="1"/>
          <p:nvPr/>
        </p:nvSpPr>
        <p:spPr>
          <a:xfrm>
            <a:off x="1047274" y="1222534"/>
            <a:ext cx="5712619" cy="45601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1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宋体" panose="02010600030101010101" pitchFamily="2" charset="-122"/>
              </a:rPr>
              <a:t>解：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设每份橘子是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，那么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，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。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</a:p>
        </p:txBody>
      </p:sp>
      <p:sp>
        <p:nvSpPr>
          <p:cNvPr id="14338" name="文本框 85"/>
          <p:cNvSpPr txBox="1"/>
          <p:nvPr/>
        </p:nvSpPr>
        <p:spPr>
          <a:xfrm>
            <a:off x="2404349" y="1618060"/>
            <a:ext cx="2408634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 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+ 2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</a:t>
            </a:r>
          </a:p>
        </p:txBody>
      </p:sp>
      <p:sp>
        <p:nvSpPr>
          <p:cNvPr id="14339" name="文本框 90"/>
          <p:cNvSpPr txBox="1"/>
          <p:nvPr/>
        </p:nvSpPr>
        <p:spPr>
          <a:xfrm>
            <a:off x="2965132" y="2064544"/>
            <a:ext cx="1719263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</a:t>
            </a:r>
          </a:p>
        </p:txBody>
      </p:sp>
      <p:sp>
        <p:nvSpPr>
          <p:cNvPr id="14340" name="文本框 94"/>
          <p:cNvSpPr txBox="1"/>
          <p:nvPr/>
        </p:nvSpPr>
        <p:spPr>
          <a:xfrm>
            <a:off x="2763917" y="2509838"/>
            <a:ext cx="1718072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 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</a:t>
            </a:r>
          </a:p>
        </p:txBody>
      </p:sp>
      <p:sp>
        <p:nvSpPr>
          <p:cNvPr id="14341" name="文本框 97"/>
          <p:cNvSpPr txBox="1"/>
          <p:nvPr/>
        </p:nvSpPr>
        <p:spPr>
          <a:xfrm>
            <a:off x="2190036" y="2956323"/>
            <a:ext cx="2351484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×2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4</a:t>
            </a:r>
          </a:p>
        </p:txBody>
      </p:sp>
      <p:sp>
        <p:nvSpPr>
          <p:cNvPr id="14342" name="文本框 101"/>
          <p:cNvSpPr txBox="1"/>
          <p:nvPr/>
        </p:nvSpPr>
        <p:spPr>
          <a:xfrm>
            <a:off x="2190037" y="3402806"/>
            <a:ext cx="2269331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en-US" altLang="zh-CN" sz="2100" b="1" i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x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×2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6</a:t>
            </a:r>
          </a:p>
        </p:txBody>
      </p:sp>
      <p:sp>
        <p:nvSpPr>
          <p:cNvPr id="103" name="文本框 102"/>
          <p:cNvSpPr txBox="1"/>
          <p:nvPr/>
        </p:nvSpPr>
        <p:spPr>
          <a:xfrm>
            <a:off x="1233964" y="3849292"/>
            <a:ext cx="4452938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分到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，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班分到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6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。</a:t>
            </a:r>
          </a:p>
        </p:txBody>
      </p:sp>
      <p:pic>
        <p:nvPicPr>
          <p:cNvPr id="2" name="图片 1" descr="59131079f3be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281613" y="1618298"/>
            <a:ext cx="2505075" cy="2505075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  <p:pic>
        <p:nvPicPr>
          <p:cNvPr id="50" name="图片 4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" grpId="0"/>
      <p:bldP spid="14338" grpId="0"/>
      <p:bldP spid="14339" grpId="0"/>
      <p:bldP spid="14340" grpId="0"/>
      <p:bldP spid="14341" grpId="0"/>
      <p:bldP spid="14342" grpId="0"/>
      <p:bldP spid="10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1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358741" y="1132285"/>
            <a:ext cx="5957888" cy="3286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5362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827871" y="1751410"/>
            <a:ext cx="2271713" cy="985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3159919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3365897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3818335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4023122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4230291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4445794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4650581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4857750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5070872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5278041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5493544" y="2224088"/>
            <a:ext cx="214313" cy="323850"/>
          </a:xfrm>
          <a:prstGeom prst="rect">
            <a:avLst/>
          </a:prstGeom>
          <a:solidFill>
            <a:srgbClr val="00B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右大括号 7"/>
          <p:cNvSpPr/>
          <p:nvPr/>
        </p:nvSpPr>
        <p:spPr>
          <a:xfrm rot="5400000">
            <a:off x="3296246" y="2459236"/>
            <a:ext cx="135731" cy="432197"/>
          </a:xfrm>
          <a:prstGeom prst="rightBrace">
            <a:avLst>
              <a:gd name="adj1" fmla="val 2764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092053" y="2761060"/>
            <a:ext cx="576263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40g</a:t>
            </a:r>
            <a:endParaRPr lang="zh-CN" altLang="en-US" sz="15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4" name="右大括号 113"/>
          <p:cNvSpPr/>
          <p:nvPr/>
        </p:nvSpPr>
        <p:spPr>
          <a:xfrm rot="5400000">
            <a:off x="4706541" y="1725217"/>
            <a:ext cx="134541" cy="1889522"/>
          </a:xfrm>
          <a:prstGeom prst="rightBrace">
            <a:avLst>
              <a:gd name="adj1" fmla="val 2764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5" name="文本框 114"/>
          <p:cNvSpPr txBox="1"/>
          <p:nvPr/>
        </p:nvSpPr>
        <p:spPr>
          <a:xfrm>
            <a:off x="4580335" y="2762250"/>
            <a:ext cx="577453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15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endParaRPr lang="zh-CN" altLang="en-US" sz="15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566863" y="1460897"/>
            <a:ext cx="1273969" cy="928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56" name="图片 17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535907" y="2384823"/>
            <a:ext cx="870347" cy="86439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" name="文本框 115"/>
          <p:cNvSpPr txBox="1"/>
          <p:nvPr/>
        </p:nvSpPr>
        <p:spPr>
          <a:xfrm>
            <a:off x="2596754" y="3326607"/>
            <a:ext cx="2255044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 eaLnBrk="0" hangingPunct="0"/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40÷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2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克）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2652712" y="3692128"/>
            <a:ext cx="2576513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20×9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8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克）</a:t>
            </a:r>
          </a:p>
        </p:txBody>
      </p:sp>
      <p:sp>
        <p:nvSpPr>
          <p:cNvPr id="118" name="文本框 117"/>
          <p:cNvSpPr txBox="1"/>
          <p:nvPr/>
        </p:nvSpPr>
        <p:spPr>
          <a:xfrm>
            <a:off x="5154454" y="3855244"/>
            <a:ext cx="3284935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他要准备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98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克奶。</a:t>
            </a:r>
          </a:p>
        </p:txBody>
      </p:sp>
      <p:sp>
        <p:nvSpPr>
          <p:cNvPr id="119" name="文本框 118"/>
          <p:cNvSpPr txBox="1"/>
          <p:nvPr/>
        </p:nvSpPr>
        <p:spPr>
          <a:xfrm>
            <a:off x="4576762" y="2778919"/>
            <a:ext cx="577454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zh-CN" altLang="en-US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份</a:t>
            </a:r>
          </a:p>
        </p:txBody>
      </p:sp>
      <p:grpSp>
        <p:nvGrpSpPr>
          <p:cNvPr id="21" name="组合 20"/>
          <p:cNvGrpSpPr/>
          <p:nvPr/>
        </p:nvGrpSpPr>
        <p:grpSpPr>
          <a:xfrm>
            <a:off x="5285185" y="3268265"/>
            <a:ext cx="2924175" cy="610171"/>
            <a:chOff x="5649787" y="4566699"/>
            <a:chExt cx="3898318" cy="813819"/>
          </a:xfrm>
        </p:grpSpPr>
        <p:sp>
          <p:nvSpPr>
            <p:cNvPr id="15385" name="文本框 119"/>
            <p:cNvSpPr txBox="1"/>
            <p:nvPr/>
          </p:nvSpPr>
          <p:spPr>
            <a:xfrm>
              <a:off x="5649787" y="4732487"/>
              <a:ext cx="3898318" cy="49259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/>
              <a:r>
                <a: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40÷     </a:t>
              </a:r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980</a:t>
              </a:r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克）</a:t>
              </a:r>
            </a:p>
          </p:txBody>
        </p:sp>
        <p:grpSp>
          <p:nvGrpSpPr>
            <p:cNvPr id="15386" name="组合 122"/>
            <p:cNvGrpSpPr/>
            <p:nvPr/>
          </p:nvGrpSpPr>
          <p:grpSpPr>
            <a:xfrm>
              <a:off x="6653358" y="4566699"/>
              <a:ext cx="397695" cy="813819"/>
              <a:chOff x="3427833" y="4191668"/>
              <a:chExt cx="397695" cy="813819"/>
            </a:xfrm>
          </p:grpSpPr>
          <p:cxnSp>
            <p:nvCxnSpPr>
              <p:cNvPr id="124" name="直接连接符 123"/>
              <p:cNvCxnSpPr/>
              <p:nvPr/>
            </p:nvCxnSpPr>
            <p:spPr>
              <a:xfrm>
                <a:off x="3454395" y="4580728"/>
                <a:ext cx="25237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388" name="文本框 124"/>
              <p:cNvSpPr txBox="1"/>
              <p:nvPr/>
            </p:nvSpPr>
            <p:spPr>
              <a:xfrm>
                <a:off x="3427833" y="4191668"/>
                <a:ext cx="395777" cy="4925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endPara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5389" name="文本框 125"/>
              <p:cNvSpPr txBox="1"/>
              <p:nvPr/>
            </p:nvSpPr>
            <p:spPr>
              <a:xfrm>
                <a:off x="3429751" y="4512888"/>
                <a:ext cx="395777" cy="49259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9</a:t>
                </a:r>
                <a:endPara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pic>
        <p:nvPicPr>
          <p:cNvPr id="15390" name="图片 22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31796" y="722472"/>
            <a:ext cx="884634" cy="4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7117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92" grpId="0" bldLvl="0" animBg="1"/>
      <p:bldP spid="99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8" grpId="0" bldLvl="0" animBg="1"/>
      <p:bldP spid="14" grpId="0"/>
      <p:bldP spid="114" grpId="0" bldLvl="0" animBg="1"/>
      <p:bldP spid="114" grpId="1" bldLvl="0" animBg="1"/>
      <p:bldP spid="115" grpId="0"/>
      <p:bldP spid="115" grpId="1"/>
      <p:bldP spid="116" grpId="0"/>
      <p:bldP spid="117" grpId="0"/>
      <p:bldP spid="118" grpId="0"/>
      <p:bldP spid="1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5651182" y="1829515"/>
            <a:ext cx="2271713" cy="985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2971324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3177302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99" name="矩形 98"/>
          <p:cNvSpPr/>
          <p:nvPr/>
        </p:nvSpPr>
        <p:spPr>
          <a:xfrm>
            <a:off x="3629740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4" name="矩形 103"/>
          <p:cNvSpPr/>
          <p:nvPr/>
        </p:nvSpPr>
        <p:spPr>
          <a:xfrm>
            <a:off x="3834527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4041696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6" name="矩形 105"/>
          <p:cNvSpPr/>
          <p:nvPr/>
        </p:nvSpPr>
        <p:spPr>
          <a:xfrm>
            <a:off x="4257199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4461986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4669155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4882277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0" name="矩形 109"/>
          <p:cNvSpPr/>
          <p:nvPr/>
        </p:nvSpPr>
        <p:spPr>
          <a:xfrm>
            <a:off x="5089446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5304949" y="2182178"/>
            <a:ext cx="214313" cy="323850"/>
          </a:xfrm>
          <a:prstGeom prst="rect">
            <a:avLst/>
          </a:prstGeom>
          <a:solidFill>
            <a:srgbClr val="00B050"/>
          </a:solidFill>
          <a:ln w="25400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8" name="右大括号 7"/>
          <p:cNvSpPr/>
          <p:nvPr/>
        </p:nvSpPr>
        <p:spPr>
          <a:xfrm rot="5400000">
            <a:off x="3107651" y="2417326"/>
            <a:ext cx="135731" cy="432197"/>
          </a:xfrm>
          <a:prstGeom prst="rightBrace">
            <a:avLst>
              <a:gd name="adj1" fmla="val 27645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2903458" y="2719150"/>
            <a:ext cx="576263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0g</a:t>
            </a:r>
            <a:endParaRPr lang="zh-CN" altLang="en-US" sz="15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4" name="右大括号 113"/>
          <p:cNvSpPr/>
          <p:nvPr/>
        </p:nvSpPr>
        <p:spPr>
          <a:xfrm rot="16200000" flipV="1">
            <a:off x="4187547" y="806410"/>
            <a:ext cx="134541" cy="2538413"/>
          </a:xfrm>
          <a:prstGeom prst="rightBrace">
            <a:avLst>
              <a:gd name="adj1" fmla="val 27645"/>
              <a:gd name="adj2" fmla="val 50000"/>
            </a:avLst>
          </a:prstGeom>
          <a:noFill/>
          <a:ln w="28575" cap="flat" cmpd="sng" algn="ctr">
            <a:solidFill>
              <a:srgbClr val="000000"/>
            </a:solidFill>
            <a:prstDash val="solid"/>
          </a:ln>
          <a:effectLst/>
        </p:spPr>
        <p:txBody>
          <a:bodyPr lIns="68580" tIns="34290" rIns="68580" bIns="34290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16" name="文本框 115"/>
          <p:cNvSpPr txBox="1"/>
          <p:nvPr/>
        </p:nvSpPr>
        <p:spPr>
          <a:xfrm>
            <a:off x="1871187" y="3182303"/>
            <a:ext cx="2255044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 eaLnBrk="0" hangingPunct="0"/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80÷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克）</a:t>
            </a:r>
          </a:p>
        </p:txBody>
      </p:sp>
      <p:sp>
        <p:nvSpPr>
          <p:cNvPr id="117" name="文本框 116"/>
          <p:cNvSpPr txBox="1"/>
          <p:nvPr/>
        </p:nvSpPr>
        <p:spPr>
          <a:xfrm>
            <a:off x="1859280" y="3633550"/>
            <a:ext cx="3218260" cy="3452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×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＝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4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克）</a:t>
            </a:r>
          </a:p>
        </p:txBody>
      </p:sp>
      <p:sp>
        <p:nvSpPr>
          <p:cNvPr id="118" name="文本框 117"/>
          <p:cNvSpPr txBox="1"/>
          <p:nvPr/>
        </p:nvSpPr>
        <p:spPr>
          <a:xfrm>
            <a:off x="1425893" y="4146709"/>
            <a:ext cx="3818335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答：她能调制出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40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克巧克力奶。</a:t>
            </a:r>
          </a:p>
        </p:txBody>
      </p:sp>
      <p:pic>
        <p:nvPicPr>
          <p:cNvPr id="16403" name="图片 4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7503" y="1230869"/>
            <a:ext cx="6668690" cy="6012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" name="文本框 114"/>
          <p:cNvSpPr txBox="1"/>
          <p:nvPr/>
        </p:nvSpPr>
        <p:spPr>
          <a:xfrm>
            <a:off x="4052411" y="1707118"/>
            <a:ext cx="576263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15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endParaRPr lang="zh-CN" altLang="en-US" sz="15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229440" y="1829752"/>
            <a:ext cx="1475184" cy="891779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9483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7268" y="2486977"/>
            <a:ext cx="801291" cy="1129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" name="文本框 42"/>
          <p:cNvSpPr txBox="1"/>
          <p:nvPr/>
        </p:nvSpPr>
        <p:spPr>
          <a:xfrm>
            <a:off x="3679746" y="1709500"/>
            <a:ext cx="1284684" cy="30003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zh-CN" altLang="en-US" sz="15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份</a:t>
            </a:r>
          </a:p>
        </p:txBody>
      </p:sp>
      <p:grpSp>
        <p:nvGrpSpPr>
          <p:cNvPr id="44" name="组合 43"/>
          <p:cNvGrpSpPr/>
          <p:nvPr/>
        </p:nvGrpSpPr>
        <p:grpSpPr>
          <a:xfrm>
            <a:off x="5096590" y="3513293"/>
            <a:ext cx="3011329" cy="610171"/>
            <a:chOff x="5649787" y="4566699"/>
            <a:chExt cx="4014505" cy="813818"/>
          </a:xfrm>
        </p:grpSpPr>
        <p:sp>
          <p:nvSpPr>
            <p:cNvPr id="16409" name="文本框 44"/>
            <p:cNvSpPr txBox="1"/>
            <p:nvPr/>
          </p:nvSpPr>
          <p:spPr>
            <a:xfrm>
              <a:off x="5649787" y="4732486"/>
              <a:ext cx="4014505" cy="4925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 eaLnBrk="0" hangingPunct="0"/>
              <a:r>
                <a: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80÷     </a:t>
              </a:r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540</a:t>
              </a:r>
              <a:r>
                <a: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克）</a:t>
              </a:r>
            </a:p>
          </p:txBody>
        </p:sp>
        <p:grpSp>
          <p:nvGrpSpPr>
            <p:cNvPr id="16410" name="组合 45"/>
            <p:cNvGrpSpPr/>
            <p:nvPr/>
          </p:nvGrpSpPr>
          <p:grpSpPr>
            <a:xfrm>
              <a:off x="6587036" y="4566699"/>
              <a:ext cx="598645" cy="813818"/>
              <a:chOff x="3361511" y="4191668"/>
              <a:chExt cx="598645" cy="813818"/>
            </a:xfrm>
          </p:grpSpPr>
          <p:cxnSp>
            <p:nvCxnSpPr>
              <p:cNvPr id="47" name="直接连接符 46"/>
              <p:cNvCxnSpPr/>
              <p:nvPr/>
            </p:nvCxnSpPr>
            <p:spPr>
              <a:xfrm>
                <a:off x="3454395" y="4580729"/>
                <a:ext cx="252375" cy="0"/>
              </a:xfrm>
              <a:prstGeom prst="line">
                <a:avLst/>
              </a:prstGeom>
              <a:noFill/>
              <a:ln w="9525" cap="flat" cmpd="sng" algn="ctr">
                <a:solidFill>
                  <a:srgbClr val="000000"/>
                </a:solidFill>
                <a:prstDash val="solid"/>
              </a:ln>
              <a:effectLst/>
            </p:spPr>
          </p:cxnSp>
          <p:sp>
            <p:nvSpPr>
              <p:cNvPr id="16412" name="文本框 47"/>
              <p:cNvSpPr txBox="1"/>
              <p:nvPr/>
            </p:nvSpPr>
            <p:spPr>
              <a:xfrm>
                <a:off x="3427833" y="4191668"/>
                <a:ext cx="395775" cy="4925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  <a:endPara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6413" name="文本框 48"/>
              <p:cNvSpPr txBox="1"/>
              <p:nvPr/>
            </p:nvSpPr>
            <p:spPr>
              <a:xfrm>
                <a:off x="3361511" y="4512888"/>
                <a:ext cx="598645" cy="49259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1800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11</a:t>
                </a:r>
                <a:endParaRPr lang="zh-CN" altLang="en-US" sz="1800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</p:grpSp>
      <p:sp>
        <p:nvSpPr>
          <p:cNvPr id="51" name="文本框 50"/>
          <p:cNvSpPr txBox="1"/>
          <p:nvPr/>
        </p:nvSpPr>
        <p:spPr>
          <a:xfrm>
            <a:off x="5206128" y="3160872"/>
            <a:ext cx="2255044" cy="346472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  <a:r>
              <a:rPr lang="zh-CN" altLang="en-US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18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1</a:t>
            </a:r>
            <a:endParaRPr lang="zh-CN" altLang="en-US" sz="18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90" name="图片 22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1031796" y="722472"/>
            <a:ext cx="884634" cy="431006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E97117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  <p:bldP spid="92" grpId="0" bldLvl="0" animBg="1"/>
      <p:bldP spid="99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8" grpId="0" bldLvl="0" animBg="1"/>
      <p:bldP spid="14" grpId="0"/>
      <p:bldP spid="114" grpId="0" bldLvl="0" animBg="1"/>
      <p:bldP spid="114" grpId="1" bldLvl="0" animBg="1"/>
      <p:bldP spid="116" grpId="0"/>
      <p:bldP spid="117" grpId="0"/>
      <p:bldP spid="118" grpId="0"/>
      <p:bldP spid="115" grpId="0"/>
      <p:bldP spid="115" grpId="1"/>
      <p:bldP spid="43" grpId="0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4"/>
          <p:cNvSpPr txBox="1"/>
          <p:nvPr/>
        </p:nvSpPr>
        <p:spPr>
          <a:xfrm>
            <a:off x="1154906" y="1112997"/>
            <a:ext cx="4248150" cy="200858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学校图书馆新进了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5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图书，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给四年级和五年级，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该怎么分？分一分，并记录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分的过程。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5206365" y="1366838"/>
          <a:ext cx="1994536" cy="3120390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997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726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2006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四年级</a:t>
                      </a:r>
                      <a:endParaRPr lang="zh-CN" altLang="en-US" sz="15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b="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五年级</a:t>
                      </a:r>
                      <a:endParaRPr lang="zh-CN" altLang="en-US" sz="1500" b="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0065">
                <a:tc>
                  <a:txBody>
                    <a:bodyPr/>
                    <a:lstStyle/>
                    <a:p>
                      <a:pPr algn="ctr"/>
                      <a:endParaRPr lang="zh-CN" altLang="en-US" sz="14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34293" marB="34293" anchor="ctr">
                    <a:lnL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BE0E3">
                          <a:lumMod val="7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5273278" y="1958340"/>
            <a:ext cx="671513" cy="39052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21" name="矩形 20"/>
          <p:cNvSpPr/>
          <p:nvPr/>
        </p:nvSpPr>
        <p:spPr>
          <a:xfrm>
            <a:off x="6500812" y="1936909"/>
            <a:ext cx="700088" cy="3917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3" name="矩形 2"/>
          <p:cNvSpPr/>
          <p:nvPr/>
        </p:nvSpPr>
        <p:spPr>
          <a:xfrm>
            <a:off x="5273278" y="2419112"/>
            <a:ext cx="671513" cy="39052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6" name="矩形 5"/>
          <p:cNvSpPr/>
          <p:nvPr/>
        </p:nvSpPr>
        <p:spPr>
          <a:xfrm>
            <a:off x="6500812" y="2397682"/>
            <a:ext cx="700088" cy="3917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7" name="矩形 6"/>
          <p:cNvSpPr/>
          <p:nvPr/>
        </p:nvSpPr>
        <p:spPr>
          <a:xfrm>
            <a:off x="5273278" y="2921556"/>
            <a:ext cx="671513" cy="39052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8" name="矩形 7"/>
          <p:cNvSpPr/>
          <p:nvPr/>
        </p:nvSpPr>
        <p:spPr>
          <a:xfrm>
            <a:off x="6500812" y="2900125"/>
            <a:ext cx="700088" cy="3917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9" name="矩形 8"/>
          <p:cNvSpPr/>
          <p:nvPr/>
        </p:nvSpPr>
        <p:spPr>
          <a:xfrm>
            <a:off x="5273278" y="3451384"/>
            <a:ext cx="671513" cy="39052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10" name="矩形 9"/>
          <p:cNvSpPr/>
          <p:nvPr/>
        </p:nvSpPr>
        <p:spPr>
          <a:xfrm>
            <a:off x="6500812" y="3429953"/>
            <a:ext cx="700088" cy="3917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11" name="矩形 10"/>
          <p:cNvSpPr/>
          <p:nvPr/>
        </p:nvSpPr>
        <p:spPr>
          <a:xfrm>
            <a:off x="5273278" y="3925253"/>
            <a:ext cx="671513" cy="39052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12" name="矩形 11"/>
          <p:cNvSpPr/>
          <p:nvPr/>
        </p:nvSpPr>
        <p:spPr>
          <a:xfrm>
            <a:off x="6500812" y="3903821"/>
            <a:ext cx="700088" cy="3917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</a:t>
            </a:r>
          </a:p>
        </p:txBody>
      </p:sp>
      <p:sp>
        <p:nvSpPr>
          <p:cNvPr id="13" name="矩形 12"/>
          <p:cNvSpPr/>
          <p:nvPr/>
        </p:nvSpPr>
        <p:spPr>
          <a:xfrm>
            <a:off x="1551385" y="3291840"/>
            <a:ext cx="3243263" cy="71437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每次四年级分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，五年级分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本，分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次恰好分完</a:t>
            </a:r>
          </a:p>
        </p:txBody>
      </p:sp>
      <p:sp>
        <p:nvSpPr>
          <p:cNvPr id="4" name="矩形 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  <p:bldP spid="3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4"/>
          <p:cNvSpPr txBox="1"/>
          <p:nvPr/>
        </p:nvSpPr>
        <p:spPr>
          <a:xfrm>
            <a:off x="1039654" y="1217772"/>
            <a:ext cx="7087553" cy="152257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座水库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放养鲢鱼和鲤鱼，一共可以放养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育苗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500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尾。其中鲢鱼和鲤鱼的鱼苗各应放养多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少尾？</a:t>
            </a:r>
          </a:p>
        </p:txBody>
      </p:sp>
      <p:pic>
        <p:nvPicPr>
          <p:cNvPr id="2560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769882" y="2489836"/>
            <a:ext cx="3143250" cy="14501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文本框 7"/>
          <p:cNvSpPr txBox="1"/>
          <p:nvPr/>
        </p:nvSpPr>
        <p:spPr>
          <a:xfrm>
            <a:off x="1792844" y="2885838"/>
            <a:ext cx="1121569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1867853" y="3140631"/>
            <a:ext cx="3327797" cy="729956"/>
            <a:chOff x="4931937" y="4139457"/>
            <a:chExt cx="4437200" cy="973323"/>
          </a:xfrm>
        </p:grpSpPr>
        <p:sp>
          <p:nvSpPr>
            <p:cNvPr id="25606" name="文本框 9"/>
            <p:cNvSpPr txBox="1"/>
            <p:nvPr/>
          </p:nvSpPr>
          <p:spPr>
            <a:xfrm>
              <a:off x="4931937" y="4399196"/>
              <a:ext cx="4437200" cy="55402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5000×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000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尾）</a:t>
              </a:r>
            </a:p>
          </p:txBody>
        </p:sp>
        <p:grpSp>
          <p:nvGrpSpPr>
            <p:cNvPr id="25607" name="组合 10"/>
            <p:cNvGrpSpPr/>
            <p:nvPr/>
          </p:nvGrpSpPr>
          <p:grpSpPr>
            <a:xfrm>
              <a:off x="6164691" y="4139457"/>
              <a:ext cx="414557" cy="973323"/>
              <a:chOff x="3409052" y="4103034"/>
              <a:chExt cx="414557" cy="973323"/>
            </a:xfrm>
          </p:grpSpPr>
          <p:sp>
            <p:nvSpPr>
              <p:cNvPr id="25608" name="文本框 12"/>
              <p:cNvSpPr txBox="1"/>
              <p:nvPr/>
            </p:nvSpPr>
            <p:spPr>
              <a:xfrm>
                <a:off x="3427833" y="4103034"/>
                <a:ext cx="395776" cy="5540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5609" name="文本框 13"/>
              <p:cNvSpPr txBox="1"/>
              <p:nvPr/>
            </p:nvSpPr>
            <p:spPr>
              <a:xfrm>
                <a:off x="3409052" y="4522332"/>
                <a:ext cx="395776" cy="55402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3454276" y="4580786"/>
                <a:ext cx="25242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组合 14"/>
          <p:cNvGrpSpPr/>
          <p:nvPr/>
        </p:nvGrpSpPr>
        <p:grpSpPr>
          <a:xfrm>
            <a:off x="1878569" y="3668080"/>
            <a:ext cx="3351609" cy="687580"/>
            <a:chOff x="4963001" y="4186074"/>
            <a:chExt cx="4469267" cy="917936"/>
          </a:xfrm>
        </p:grpSpPr>
        <p:sp>
          <p:nvSpPr>
            <p:cNvPr id="25612" name="文本框 15"/>
            <p:cNvSpPr txBox="1"/>
            <p:nvPr/>
          </p:nvSpPr>
          <p:spPr>
            <a:xfrm>
              <a:off x="4963001" y="4385549"/>
              <a:ext cx="4469267" cy="55470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5000×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500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尾）</a:t>
              </a:r>
            </a:p>
          </p:txBody>
        </p:sp>
        <p:grpSp>
          <p:nvGrpSpPr>
            <p:cNvPr id="25613" name="组合 16"/>
            <p:cNvGrpSpPr/>
            <p:nvPr/>
          </p:nvGrpSpPr>
          <p:grpSpPr>
            <a:xfrm>
              <a:off x="6170164" y="4186074"/>
              <a:ext cx="395776" cy="917936"/>
              <a:chOff x="3414525" y="4149651"/>
              <a:chExt cx="395776" cy="917936"/>
            </a:xfrm>
          </p:grpSpPr>
          <p:sp>
            <p:nvSpPr>
              <p:cNvPr id="25614" name="文本框 19"/>
              <p:cNvSpPr txBox="1"/>
              <p:nvPr/>
            </p:nvSpPr>
            <p:spPr>
              <a:xfrm>
                <a:off x="3429752" y="4512887"/>
                <a:ext cx="370035" cy="5547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25615" name="文本框 18"/>
              <p:cNvSpPr txBox="1"/>
              <p:nvPr/>
            </p:nvSpPr>
            <p:spPr>
              <a:xfrm>
                <a:off x="3414525" y="4149651"/>
                <a:ext cx="395776" cy="55470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>
                <a:off x="3455264" y="4580787"/>
                <a:ext cx="252437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4"/>
          <p:cNvSpPr txBox="1"/>
          <p:nvPr/>
        </p:nvSpPr>
        <p:spPr>
          <a:xfrm>
            <a:off x="1029176" y="1217771"/>
            <a:ext cx="6192441" cy="103822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成年人的身高与脚长的比一般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王叔叔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身高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8m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他的脚长大约是多少？（结果保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留两位小数）</a:t>
            </a:r>
          </a:p>
        </p:txBody>
      </p:sp>
      <p:sp>
        <p:nvSpPr>
          <p:cNvPr id="17411" name="TextBox 4"/>
          <p:cNvSpPr txBox="1"/>
          <p:nvPr/>
        </p:nvSpPr>
        <p:spPr>
          <a:xfrm>
            <a:off x="998220" y="2854881"/>
            <a:ext cx="6191250" cy="7143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成年人血液的质量与体重之比大约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李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叔叔的体重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5kg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他身体里的血液有多少千克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468643" y="2383394"/>
            <a:ext cx="3206353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8÷7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0.26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944893" y="3800238"/>
            <a:ext cx="2255044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5÷1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3" name="图片 2" descr="b34bdb6a877923ee1b5754c96ec6ef87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380922" y="0"/>
            <a:ext cx="1763078" cy="1763078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/>
          <p:nvPr/>
        </p:nvSpPr>
        <p:spPr>
          <a:xfrm>
            <a:off x="1029176" y="1228249"/>
            <a:ext cx="6192441" cy="71556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六⑴班和六⑵班订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《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少年科学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》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人数比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六⑴班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人订，两个班一共有多少人订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62339" y="2561035"/>
            <a:ext cx="5600700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方法一：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     21÷3×7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9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人）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562338" y="3091814"/>
            <a:ext cx="5461397" cy="726418"/>
            <a:chOff x="1617082" y="2860197"/>
            <a:chExt cx="6007211" cy="968660"/>
          </a:xfrm>
        </p:grpSpPr>
        <p:sp>
          <p:nvSpPr>
            <p:cNvPr id="18437" name="文本框 9"/>
            <p:cNvSpPr txBox="1"/>
            <p:nvPr/>
          </p:nvSpPr>
          <p:spPr>
            <a:xfrm>
              <a:off x="1617082" y="3121256"/>
              <a:ext cx="6007211" cy="5540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方法二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＋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7     21÷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9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人）</a:t>
              </a:r>
            </a:p>
          </p:txBody>
        </p:sp>
        <p:grpSp>
          <p:nvGrpSpPr>
            <p:cNvPr id="18438" name="组合 1"/>
            <p:cNvGrpSpPr/>
            <p:nvPr/>
          </p:nvGrpSpPr>
          <p:grpSpPr>
            <a:xfrm>
              <a:off x="5171592" y="2860197"/>
              <a:ext cx="598645" cy="968660"/>
              <a:chOff x="6655276" y="4856987"/>
              <a:chExt cx="598645" cy="968660"/>
            </a:xfrm>
          </p:grpSpPr>
          <p:sp>
            <p:nvSpPr>
              <p:cNvPr id="18439" name="文本框 14"/>
              <p:cNvSpPr txBox="1"/>
              <p:nvPr/>
            </p:nvSpPr>
            <p:spPr>
              <a:xfrm>
                <a:off x="6679959" y="4856987"/>
                <a:ext cx="395776" cy="5540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18440" name="文本框 15"/>
              <p:cNvSpPr txBox="1"/>
              <p:nvPr/>
            </p:nvSpPr>
            <p:spPr>
              <a:xfrm>
                <a:off x="6655276" y="5271591"/>
                <a:ext cx="598645" cy="55405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7</a:t>
                </a: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6681258" y="5339482"/>
                <a:ext cx="25144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2" name="图片 1" descr="08f1a0259eee14c4973710d3bc59340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397592" y="0"/>
            <a:ext cx="1746409" cy="1746409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4"/>
          <p:cNvSpPr txBox="1"/>
          <p:nvPr/>
        </p:nvSpPr>
        <p:spPr>
          <a:xfrm>
            <a:off x="997744" y="1238726"/>
            <a:ext cx="6192441" cy="71556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种喷洒庄稼的药水，农药和水的质量比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现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kg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农药，需要加多少千克水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612583" y="2571513"/>
            <a:ext cx="450532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0×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5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k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19460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651772" y="2043589"/>
            <a:ext cx="2371725" cy="16502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035130" y="855252"/>
            <a:ext cx="1822614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目标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95375" y="1511617"/>
            <a:ext cx="7953375" cy="391478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．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运用比的意义解决按照一定的比进行分配的实际问题</a:t>
            </a:r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95375" y="2192179"/>
            <a:ext cx="6733699" cy="714851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．在解决实际问题的过程中，进一步体会比的意义，感受比在生活中的广泛应用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95375" y="3196114"/>
            <a:ext cx="6725603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3．培养学生学习数学的兴趣，提高解决问题的能力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548914" y="74296"/>
            <a:ext cx="1279684" cy="981551"/>
          </a:xfrm>
          <a:prstGeom prst="rect">
            <a:avLst/>
          </a:prstGeom>
        </p:spPr>
      </p:pic>
      <p:pic>
        <p:nvPicPr>
          <p:cNvPr id="18" name="图片 17" descr="9dcec6228f6f00fe23b29e0c01d6996d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1915" y="3615690"/>
            <a:ext cx="1624013" cy="8972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2" descr="1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018461" y="631984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2" name="TextBox 4"/>
          <p:cNvSpPr txBox="1"/>
          <p:nvPr/>
        </p:nvSpPr>
        <p:spPr>
          <a:xfrm>
            <a:off x="1018699" y="1228249"/>
            <a:ext cx="6607016" cy="103774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.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块长方形土地，周长是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0m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长和宽的比是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5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这块长方形土地的面积是多少平方米？画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一画，算一算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576387" y="2176702"/>
            <a:ext cx="2606279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60÷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2048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572000" y="2212181"/>
            <a:ext cx="2658428" cy="161067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6" name="组合 5"/>
          <p:cNvGrpSpPr/>
          <p:nvPr/>
        </p:nvGrpSpPr>
        <p:grpSpPr>
          <a:xfrm>
            <a:off x="1524001" y="2819878"/>
            <a:ext cx="3213497" cy="885637"/>
            <a:chOff x="1358222" y="3995386"/>
            <a:chExt cx="3384376" cy="1181580"/>
          </a:xfrm>
        </p:grpSpPr>
        <p:sp>
          <p:nvSpPr>
            <p:cNvPr id="20486" name="文本框 12"/>
            <p:cNvSpPr txBox="1"/>
            <p:nvPr/>
          </p:nvSpPr>
          <p:spPr>
            <a:xfrm>
              <a:off x="1358222" y="4191471"/>
              <a:ext cx="3384376" cy="98549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长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80 ×   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5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20487" name="组合 16"/>
            <p:cNvGrpSpPr/>
            <p:nvPr/>
          </p:nvGrpSpPr>
          <p:grpSpPr>
            <a:xfrm>
              <a:off x="2776515" y="3995386"/>
              <a:ext cx="598645" cy="894441"/>
              <a:chOff x="6655276" y="4931490"/>
              <a:chExt cx="598645" cy="894441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6681518" y="5339486"/>
                <a:ext cx="250788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89" name="文本框 18"/>
              <p:cNvSpPr txBox="1"/>
              <p:nvPr/>
            </p:nvSpPr>
            <p:spPr>
              <a:xfrm>
                <a:off x="6681558" y="4931490"/>
                <a:ext cx="395776" cy="5543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5</a:t>
                </a:r>
              </a:p>
            </p:txBody>
          </p:sp>
          <p:sp>
            <p:nvSpPr>
              <p:cNvPr id="20490" name="文本框 19"/>
              <p:cNvSpPr txBox="1"/>
              <p:nvPr/>
            </p:nvSpPr>
            <p:spPr>
              <a:xfrm>
                <a:off x="6655276" y="5271591"/>
                <a:ext cx="598645" cy="5543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8</a:t>
                </a: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1576388" y="2571750"/>
            <a:ext cx="2606278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1524001" y="3259931"/>
            <a:ext cx="3213497" cy="890598"/>
            <a:chOff x="1358222" y="3988686"/>
            <a:chExt cx="3384376" cy="1188672"/>
          </a:xfrm>
        </p:grpSpPr>
        <p:sp>
          <p:nvSpPr>
            <p:cNvPr id="20493" name="文本框 22"/>
            <p:cNvSpPr txBox="1"/>
            <p:nvPr/>
          </p:nvSpPr>
          <p:spPr>
            <a:xfrm>
              <a:off x="1358222" y="4191471"/>
              <a:ext cx="3384376" cy="98588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宽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80 ×   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3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m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20494" name="组合 23"/>
            <p:cNvGrpSpPr/>
            <p:nvPr/>
          </p:nvGrpSpPr>
          <p:grpSpPr>
            <a:xfrm>
              <a:off x="2774597" y="3988686"/>
              <a:ext cx="600563" cy="901363"/>
              <a:chOff x="6653358" y="4924790"/>
              <a:chExt cx="600563" cy="901363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6681518" y="5339486"/>
                <a:ext cx="250788" cy="0"/>
              </a:xfrm>
              <a:prstGeom prst="line">
                <a:avLst/>
              </a:prstGeom>
              <a:ln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496" name="文本框 25"/>
              <p:cNvSpPr txBox="1"/>
              <p:nvPr/>
            </p:nvSpPr>
            <p:spPr>
              <a:xfrm>
                <a:off x="6653358" y="4924790"/>
                <a:ext cx="395776" cy="5545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0497" name="文本框 26"/>
              <p:cNvSpPr txBox="1"/>
              <p:nvPr/>
            </p:nvSpPr>
            <p:spPr>
              <a:xfrm>
                <a:off x="6655276" y="5271592"/>
                <a:ext cx="598645" cy="55456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8</a:t>
                </a:r>
              </a:p>
            </p:txBody>
          </p:sp>
        </p:grpSp>
      </p:grpSp>
      <p:sp>
        <p:nvSpPr>
          <p:cNvPr id="28" name="文本框 27"/>
          <p:cNvSpPr txBox="1"/>
          <p:nvPr/>
        </p:nvSpPr>
        <p:spPr>
          <a:xfrm>
            <a:off x="1555432" y="3820001"/>
            <a:ext cx="3968354" cy="39147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×3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50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m</a:t>
            </a:r>
            <a:r>
              <a:rPr lang="en-US" altLang="zh-CN" sz="2100" baseline="300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1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021318" y="631984"/>
            <a:ext cx="1195388" cy="58697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06" name="TextBox 4"/>
          <p:cNvSpPr txBox="1"/>
          <p:nvPr/>
        </p:nvSpPr>
        <p:spPr>
          <a:xfrm>
            <a:off x="1154906" y="1280636"/>
            <a:ext cx="6192441" cy="103822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一种什锦糖是由奶糖、水果糖和酥糖按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混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合成的，要配制这样的什锦糖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50kg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三种糖各需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少千克？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2283619" y="2724629"/>
            <a:ext cx="4881563" cy="702616"/>
            <a:chOff x="1232903" y="3952690"/>
            <a:chExt cx="4824536" cy="936757"/>
          </a:xfrm>
        </p:grpSpPr>
        <p:sp>
          <p:nvSpPr>
            <p:cNvPr id="21508" name="文本框 12"/>
            <p:cNvSpPr txBox="1"/>
            <p:nvPr/>
          </p:nvSpPr>
          <p:spPr>
            <a:xfrm>
              <a:off x="1232903" y="4213698"/>
              <a:ext cx="4824536" cy="55396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奶糖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50 ×  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0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kg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21509" name="组合 16"/>
            <p:cNvGrpSpPr/>
            <p:nvPr/>
          </p:nvGrpSpPr>
          <p:grpSpPr>
            <a:xfrm>
              <a:off x="2776515" y="3952690"/>
              <a:ext cx="598645" cy="936757"/>
              <a:chOff x="6655276" y="4888794"/>
              <a:chExt cx="598645" cy="936757"/>
            </a:xfrm>
          </p:grpSpPr>
          <p:cxnSp>
            <p:nvCxnSpPr>
              <p:cNvPr id="18" name="直接连接符 17"/>
              <p:cNvCxnSpPr/>
              <p:nvPr/>
            </p:nvCxnSpPr>
            <p:spPr>
              <a:xfrm>
                <a:off x="6680227" y="5339434"/>
                <a:ext cx="252993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11" name="文本框 18"/>
              <p:cNvSpPr txBox="1"/>
              <p:nvPr/>
            </p:nvSpPr>
            <p:spPr>
              <a:xfrm>
                <a:off x="6678582" y="4888794"/>
                <a:ext cx="395776" cy="5539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2</a:t>
                </a:r>
              </a:p>
            </p:txBody>
          </p:sp>
          <p:sp>
            <p:nvSpPr>
              <p:cNvPr id="21512" name="文本框 19"/>
              <p:cNvSpPr txBox="1"/>
              <p:nvPr/>
            </p:nvSpPr>
            <p:spPr>
              <a:xfrm>
                <a:off x="6655276" y="5271591"/>
                <a:ext cx="598645" cy="55396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9</a:t>
                </a:r>
              </a:p>
            </p:txBody>
          </p:sp>
        </p:grpSp>
      </p:grpSp>
      <p:sp>
        <p:nvSpPr>
          <p:cNvPr id="21" name="文本框 20"/>
          <p:cNvSpPr txBox="1"/>
          <p:nvPr/>
        </p:nvSpPr>
        <p:spPr>
          <a:xfrm>
            <a:off x="2922985" y="2379345"/>
            <a:ext cx="2775347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9</a:t>
            </a:r>
          </a:p>
        </p:txBody>
      </p:sp>
      <p:grpSp>
        <p:nvGrpSpPr>
          <p:cNvPr id="22" name="组合 21"/>
          <p:cNvGrpSpPr/>
          <p:nvPr/>
        </p:nvGrpSpPr>
        <p:grpSpPr>
          <a:xfrm>
            <a:off x="2119313" y="3234215"/>
            <a:ext cx="4707731" cy="690763"/>
            <a:chOff x="963415" y="3968364"/>
            <a:chExt cx="4653938" cy="921276"/>
          </a:xfrm>
        </p:grpSpPr>
        <p:sp>
          <p:nvSpPr>
            <p:cNvPr id="21515" name="文本框 22"/>
            <p:cNvSpPr txBox="1"/>
            <p:nvPr/>
          </p:nvSpPr>
          <p:spPr>
            <a:xfrm>
              <a:off x="963415" y="4194011"/>
              <a:ext cx="4653938" cy="5541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水果糖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50 ×  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20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kg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21516" name="组合 23"/>
            <p:cNvGrpSpPr/>
            <p:nvPr/>
          </p:nvGrpSpPr>
          <p:grpSpPr>
            <a:xfrm>
              <a:off x="2776515" y="3968364"/>
              <a:ext cx="598645" cy="921276"/>
              <a:chOff x="6655276" y="4904468"/>
              <a:chExt cx="598645" cy="921276"/>
            </a:xfrm>
          </p:grpSpPr>
          <p:cxnSp>
            <p:nvCxnSpPr>
              <p:cNvPr id="25" name="直接连接符 24"/>
              <p:cNvCxnSpPr/>
              <p:nvPr/>
            </p:nvCxnSpPr>
            <p:spPr>
              <a:xfrm>
                <a:off x="6680682" y="5339486"/>
                <a:ext cx="25188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18" name="文本框 25"/>
              <p:cNvSpPr txBox="1"/>
              <p:nvPr/>
            </p:nvSpPr>
            <p:spPr>
              <a:xfrm>
                <a:off x="6655276" y="4904468"/>
                <a:ext cx="395776" cy="5541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4</a:t>
                </a:r>
              </a:p>
            </p:txBody>
          </p:sp>
          <p:sp>
            <p:nvSpPr>
              <p:cNvPr id="21519" name="文本框 26"/>
              <p:cNvSpPr txBox="1"/>
              <p:nvPr/>
            </p:nvSpPr>
            <p:spPr>
              <a:xfrm>
                <a:off x="6655276" y="5271591"/>
                <a:ext cx="598645" cy="55415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9</a:t>
                </a:r>
              </a:p>
            </p:txBody>
          </p:sp>
        </p:grpSp>
      </p:grpSp>
      <p:pic>
        <p:nvPicPr>
          <p:cNvPr id="21520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2754" y="1201818"/>
            <a:ext cx="478631" cy="56792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" name="组合 29"/>
          <p:cNvGrpSpPr/>
          <p:nvPr/>
        </p:nvGrpSpPr>
        <p:grpSpPr>
          <a:xfrm>
            <a:off x="2283619" y="3737846"/>
            <a:ext cx="4708922" cy="684844"/>
            <a:chOff x="1207669" y="3976226"/>
            <a:chExt cx="4653938" cy="913463"/>
          </a:xfrm>
        </p:grpSpPr>
        <p:sp>
          <p:nvSpPr>
            <p:cNvPr id="21522" name="文本框 30"/>
            <p:cNvSpPr txBox="1"/>
            <p:nvPr/>
          </p:nvSpPr>
          <p:spPr>
            <a:xfrm>
              <a:off x="1207669" y="4194647"/>
              <a:ext cx="4653938" cy="554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eaLnBrk="0" hangingPunct="0"/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酥糖：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450 ×    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＝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150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（</a:t>
              </a:r>
              <a:r>
                <a:rPr lang="en-US" altLang="zh-CN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kg</a:t>
              </a:r>
              <a:r>
                <a:rPr lang="zh-CN" altLang="en-US" sz="2100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）</a:t>
              </a:r>
            </a:p>
          </p:txBody>
        </p:sp>
        <p:grpSp>
          <p:nvGrpSpPr>
            <p:cNvPr id="21523" name="组合 31"/>
            <p:cNvGrpSpPr/>
            <p:nvPr/>
          </p:nvGrpSpPr>
          <p:grpSpPr>
            <a:xfrm>
              <a:off x="2774597" y="3976226"/>
              <a:ext cx="600563" cy="913463"/>
              <a:chOff x="6653358" y="4912330"/>
              <a:chExt cx="600563" cy="913463"/>
            </a:xfrm>
          </p:grpSpPr>
          <p:cxnSp>
            <p:nvCxnSpPr>
              <p:cNvPr id="33" name="直接连接符 32"/>
              <p:cNvCxnSpPr/>
              <p:nvPr/>
            </p:nvCxnSpPr>
            <p:spPr>
              <a:xfrm>
                <a:off x="6680889" y="5339486"/>
                <a:ext cx="25181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25" name="文本框 33"/>
              <p:cNvSpPr txBox="1"/>
              <p:nvPr/>
            </p:nvSpPr>
            <p:spPr>
              <a:xfrm>
                <a:off x="6653358" y="4912330"/>
                <a:ext cx="395776" cy="554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3</a:t>
                </a:r>
              </a:p>
            </p:txBody>
          </p:sp>
          <p:sp>
            <p:nvSpPr>
              <p:cNvPr id="21526" name="文本框 34"/>
              <p:cNvSpPr txBox="1"/>
              <p:nvPr/>
            </p:nvSpPr>
            <p:spPr>
              <a:xfrm>
                <a:off x="6655276" y="5271591"/>
                <a:ext cx="598645" cy="554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eaLnBrk="0" hangingPunct="0"/>
                <a:r>
                  <a:rPr lang="en-US" altLang="zh-CN" sz="2100" dirty="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9</a:t>
                </a:r>
              </a:p>
            </p:txBody>
          </p:sp>
        </p:grpSp>
      </p:grpSp>
      <p:pic>
        <p:nvPicPr>
          <p:cNvPr id="3" name="图片 2" descr="t016ed238a5aa4af6b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544277" y="0"/>
            <a:ext cx="1599724" cy="1669733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4"/>
          <p:cNvSpPr txBox="1"/>
          <p:nvPr/>
        </p:nvSpPr>
        <p:spPr>
          <a:xfrm>
            <a:off x="955834" y="1196817"/>
            <a:ext cx="6192441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合理搭配早餐。</a:t>
            </a:r>
          </a:p>
        </p:txBody>
      </p:sp>
      <p:pic>
        <p:nvPicPr>
          <p:cNvPr id="22531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628" y="1132285"/>
            <a:ext cx="431006" cy="59412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532" name="图片 3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29225" y="2688432"/>
            <a:ext cx="2986088" cy="12311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533" name="TextBox 4"/>
          <p:cNvSpPr txBox="1"/>
          <p:nvPr/>
        </p:nvSpPr>
        <p:spPr>
          <a:xfrm>
            <a:off x="1009413" y="1581151"/>
            <a:ext cx="5031581" cy="39290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⑴淘气今天的早餐是按怎样的比搭配的？</a:t>
            </a:r>
          </a:p>
        </p:txBody>
      </p:sp>
      <p:sp>
        <p:nvSpPr>
          <p:cNvPr id="22534" name="TextBox 4"/>
          <p:cNvSpPr txBox="1"/>
          <p:nvPr/>
        </p:nvSpPr>
        <p:spPr>
          <a:xfrm>
            <a:off x="1030844" y="2386013"/>
            <a:ext cx="6031706" cy="71556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⑵如果淘气的妈妈按同样的比准备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20g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早餐，算</a:t>
            </a:r>
            <a:endParaRPr lang="en-US" altLang="zh-CN" sz="2100" b="1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算各种食物分别需要多少克。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1183244" y="1955006"/>
            <a:ext cx="5554265" cy="39171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包：鸡蛋：牛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=100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50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∶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2395300" y="2936320"/>
            <a:ext cx="2909888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＋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7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2374345" y="3208020"/>
            <a:ext cx="269557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20÷7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2370059" y="3501629"/>
            <a:ext cx="3658790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面包：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×2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2358390" y="3801904"/>
            <a:ext cx="3658791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鸡蛋：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×1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sp>
        <p:nvSpPr>
          <p:cNvPr id="41" name="文本框 40"/>
          <p:cNvSpPr txBox="1"/>
          <p:nvPr/>
        </p:nvSpPr>
        <p:spPr>
          <a:xfrm>
            <a:off x="2360534" y="4112658"/>
            <a:ext cx="3658790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eaLnBrk="0" hangingPunct="0"/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鸡蛋：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0×4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40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altLang="zh-CN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g</a:t>
            </a:r>
            <a:r>
              <a:rPr lang="zh-CN" altLang="en-US" sz="2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）</a:t>
            </a:r>
          </a:p>
        </p:txBody>
      </p:sp>
      <p:pic>
        <p:nvPicPr>
          <p:cNvPr id="2" name="图片 1" descr="20080221_5c2f520f51f51fe37408rPHnx5YuXXS9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7148512" y="-11430"/>
            <a:ext cx="1995488" cy="186832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巩固扩展</a:t>
            </a:r>
          </a:p>
        </p:txBody>
      </p:sp>
      <p:pic>
        <p:nvPicPr>
          <p:cNvPr id="15361" name="Picture 2" descr="10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1022032" y="634604"/>
            <a:ext cx="1195388" cy="58697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0" name="图片 4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071087" y="3533775"/>
            <a:ext cx="6487001" cy="391478"/>
          </a:xfrm>
          <a:prstGeom prst="rect">
            <a:avLst/>
          </a:prstGeom>
          <a:solidFill>
            <a:srgbClr val="FF0000"/>
          </a:solidFill>
        </p:spPr>
        <p:txBody>
          <a:bodyPr wrap="square" lIns="68580" tIns="34290" rIns="68580" bIns="34290" rtlCol="0" anchor="t">
            <a:spAutoFit/>
          </a:bodyPr>
          <a:lstStyle/>
          <a:p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法四：方程法，找出等量关系和求知量，列方程解。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071086" y="1219200"/>
            <a:ext cx="4937760" cy="39147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法一：操作法，按一定的比实际操作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071086" y="1990725"/>
            <a:ext cx="7338060" cy="391478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法二：画图法，根据比的意义计算画出份数，再按份数分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071086" y="2762250"/>
            <a:ext cx="7338060" cy="391478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wrap="none" lIns="68580" tIns="34290" rIns="68580" bIns="34290" rtlCol="0">
            <a:spAutoFit/>
          </a:bodyPr>
          <a:lstStyle/>
          <a:p>
            <a:pPr algn="l"/>
            <a:r>
              <a:rPr lang="zh-CN" altLang="en-US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+mn-ea"/>
              </a:rPr>
              <a:t>解法三：列式法，把比转化成份数，再根据分数的意义计算。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6" name="图片 5" descr="timg (15)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286500" y="0"/>
            <a:ext cx="2857500" cy="1408748"/>
          </a:xfrm>
          <a:prstGeom prst="rect">
            <a:avLst/>
          </a:prstGeom>
        </p:spPr>
      </p:pic>
      <p:sp>
        <p:nvSpPr>
          <p:cNvPr id="52" name="矩形 51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堂小结</a:t>
            </a:r>
          </a:p>
        </p:txBody>
      </p:sp>
      <p:pic>
        <p:nvPicPr>
          <p:cNvPr id="50" name="图片 4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742003" y="33982"/>
            <a:ext cx="7659995" cy="5119079"/>
            <a:chOff x="989337" y="45308"/>
            <a:chExt cx="10213326" cy="6825439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email"/>
            <a:srcRect/>
            <a:stretch>
              <a:fillRect/>
            </a:stretch>
          </p:blipFill>
          <p:spPr>
            <a:xfrm>
              <a:off x="989337" y="45308"/>
              <a:ext cx="10213326" cy="6825439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2378602" y="2793347"/>
              <a:ext cx="7771459" cy="1231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5400" b="1" spc="-113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谢谢观看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4263" y="291748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课前准备</a:t>
            </a:r>
          </a:p>
        </p:txBody>
      </p:sp>
      <p:sp>
        <p:nvSpPr>
          <p:cNvPr id="151" name="TextBox 17"/>
          <p:cNvSpPr txBox="1"/>
          <p:nvPr/>
        </p:nvSpPr>
        <p:spPr>
          <a:xfrm>
            <a:off x="1936444" y="1553848"/>
            <a:ext cx="5267158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1800" b="1" spc="750" dirty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教学分析</a:t>
            </a:r>
            <a:endParaRPr lang="id-ID" sz="1800" b="1" spc="750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155" name="文本框 154"/>
          <p:cNvSpPr txBox="1"/>
          <p:nvPr/>
        </p:nvSpPr>
        <p:spPr>
          <a:xfrm>
            <a:off x="1014889" y="1172051"/>
            <a:ext cx="7332821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重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理解按一定的比来分配一个数量的意义。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14889" y="1645444"/>
            <a:ext cx="7118033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难点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根据题中所给的比，掌握各部分量占总数量的几分之几，能熟练地用乘法求各部分量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014889" y="2534126"/>
            <a:ext cx="7333298" cy="8991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习方法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让学生通过运用比的知识解决问题，在解决问题的过程中理解按一定的比来分配一个数量的意义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14889" y="3422809"/>
            <a:ext cx="7765256" cy="48387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学具准备：</a:t>
            </a:r>
            <a:r>
              <a:rPr lang="zh-CN" altLang="zh-CN" sz="18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多媒体课件，小棒。 </a:t>
            </a:r>
          </a:p>
        </p:txBody>
      </p:sp>
      <p:pic>
        <p:nvPicPr>
          <p:cNvPr id="15" name="图片 14" descr="ccef441e771dd480327654c57b326daa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670834" y="7144"/>
            <a:ext cx="1414463" cy="82248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  <p:bldP spid="6" grpId="0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14121" y="304724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教学内容</a:t>
            </a:r>
          </a:p>
        </p:txBody>
      </p:sp>
      <p:grpSp>
        <p:nvGrpSpPr>
          <p:cNvPr id="76" name="组合 75"/>
          <p:cNvGrpSpPr/>
          <p:nvPr/>
        </p:nvGrpSpPr>
        <p:grpSpPr>
          <a:xfrm>
            <a:off x="1140493" y="1792073"/>
            <a:ext cx="938213" cy="866775"/>
            <a:chOff x="990159" y="1862891"/>
            <a:chExt cx="1250951" cy="1155700"/>
          </a:xfrm>
        </p:grpSpPr>
        <p:sp>
          <p:nvSpPr>
            <p:cNvPr id="77" name="Freeform 6"/>
            <p:cNvSpPr/>
            <p:nvPr/>
          </p:nvSpPr>
          <p:spPr bwMode="auto">
            <a:xfrm rot="1800000">
              <a:off x="990159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78" name="组合 77"/>
            <p:cNvGrpSpPr/>
            <p:nvPr/>
          </p:nvGrpSpPr>
          <p:grpSpPr>
            <a:xfrm>
              <a:off x="1085500" y="1950144"/>
              <a:ext cx="1060270" cy="981196"/>
              <a:chOff x="1085500" y="1950144"/>
              <a:chExt cx="1060270" cy="981196"/>
            </a:xfrm>
          </p:grpSpPr>
          <p:sp>
            <p:nvSpPr>
              <p:cNvPr id="79" name="Freeform 7"/>
              <p:cNvSpPr/>
              <p:nvPr/>
            </p:nvSpPr>
            <p:spPr bwMode="auto">
              <a:xfrm rot="1800000">
                <a:off x="1085500" y="1950144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0" name="TextBox 50"/>
              <p:cNvSpPr txBox="1"/>
              <p:nvPr/>
            </p:nvSpPr>
            <p:spPr>
              <a:xfrm>
                <a:off x="1337363" y="195767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1</a:t>
                </a:r>
              </a:p>
            </p:txBody>
          </p:sp>
        </p:grpSp>
      </p:grpSp>
      <p:sp>
        <p:nvSpPr>
          <p:cNvPr id="82" name="TextBox 43"/>
          <p:cNvSpPr txBox="1"/>
          <p:nvPr/>
        </p:nvSpPr>
        <p:spPr>
          <a:xfrm>
            <a:off x="2272204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3" action="ppaction://hlinksldjump"/>
              </a:rPr>
              <a:t>情景引入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1157020" y="2967730"/>
            <a:ext cx="938213" cy="866775"/>
            <a:chOff x="990159" y="3430434"/>
            <a:chExt cx="1250951" cy="1155700"/>
          </a:xfrm>
        </p:grpSpPr>
        <p:sp>
          <p:nvSpPr>
            <p:cNvPr id="84" name="Freeform 6"/>
            <p:cNvSpPr/>
            <p:nvPr/>
          </p:nvSpPr>
          <p:spPr bwMode="auto">
            <a:xfrm rot="1800000">
              <a:off x="990159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085500" y="3517686"/>
              <a:ext cx="1060270" cy="981196"/>
              <a:chOff x="1085500" y="3517686"/>
              <a:chExt cx="1060270" cy="981196"/>
            </a:xfrm>
          </p:grpSpPr>
          <p:sp>
            <p:nvSpPr>
              <p:cNvPr id="86" name="Freeform 7"/>
              <p:cNvSpPr/>
              <p:nvPr/>
            </p:nvSpPr>
            <p:spPr bwMode="auto">
              <a:xfrm rot="1800000">
                <a:off x="1085500" y="3517686"/>
                <a:ext cx="1060270" cy="981196"/>
              </a:xfrm>
              <a:custGeom>
                <a:avLst/>
                <a:gdLst>
                  <a:gd name="T0" fmla="*/ 1297 w 2136"/>
                  <a:gd name="T1" fmla="*/ 1868 h 1968"/>
                  <a:gd name="T2" fmla="*/ 1068 w 2136"/>
                  <a:gd name="T3" fmla="*/ 1815 h 1968"/>
                  <a:gd name="T4" fmla="*/ 839 w 2136"/>
                  <a:gd name="T5" fmla="*/ 1868 h 1968"/>
                  <a:gd name="T6" fmla="*/ 415 w 2136"/>
                  <a:gd name="T7" fmla="*/ 1620 h 1968"/>
                  <a:gd name="T8" fmla="*/ 347 w 2136"/>
                  <a:gd name="T9" fmla="*/ 1399 h 1968"/>
                  <a:gd name="T10" fmla="*/ 189 w 2136"/>
                  <a:gd name="T11" fmla="*/ 1229 h 1968"/>
                  <a:gd name="T12" fmla="*/ 189 w 2136"/>
                  <a:gd name="T13" fmla="*/ 736 h 1968"/>
                  <a:gd name="T14" fmla="*/ 347 w 2136"/>
                  <a:gd name="T15" fmla="*/ 566 h 1968"/>
                  <a:gd name="T16" fmla="*/ 415 w 2136"/>
                  <a:gd name="T17" fmla="*/ 345 h 1968"/>
                  <a:gd name="T18" fmla="*/ 844 w 2136"/>
                  <a:gd name="T19" fmla="*/ 99 h 1968"/>
                  <a:gd name="T20" fmla="*/ 1068 w 2136"/>
                  <a:gd name="T21" fmla="*/ 150 h 1968"/>
                  <a:gd name="T22" fmla="*/ 1293 w 2136"/>
                  <a:gd name="T23" fmla="*/ 98 h 1968"/>
                  <a:gd name="T24" fmla="*/ 1580 w 2136"/>
                  <a:gd name="T25" fmla="*/ 102 h 1968"/>
                  <a:gd name="T26" fmla="*/ 1721 w 2136"/>
                  <a:gd name="T27" fmla="*/ 345 h 1968"/>
                  <a:gd name="T28" fmla="*/ 1789 w 2136"/>
                  <a:gd name="T29" fmla="*/ 566 h 1968"/>
                  <a:gd name="T30" fmla="*/ 1947 w 2136"/>
                  <a:gd name="T31" fmla="*/ 736 h 1968"/>
                  <a:gd name="T32" fmla="*/ 1948 w 2136"/>
                  <a:gd name="T33" fmla="*/ 1228 h 1968"/>
                  <a:gd name="T34" fmla="*/ 1789 w 2136"/>
                  <a:gd name="T35" fmla="*/ 1399 h 1968"/>
                  <a:gd name="T36" fmla="*/ 1721 w 2136"/>
                  <a:gd name="T37" fmla="*/ 1621 h 1968"/>
                  <a:gd name="T38" fmla="*/ 1297 w 2136"/>
                  <a:gd name="T39" fmla="*/ 1868 h 19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36" h="1968">
                    <a:moveTo>
                      <a:pt x="1297" y="1868"/>
                    </a:moveTo>
                    <a:cubicBezTo>
                      <a:pt x="1228" y="1834"/>
                      <a:pt x="1150" y="1815"/>
                      <a:pt x="1068" y="1815"/>
                    </a:cubicBezTo>
                    <a:cubicBezTo>
                      <a:pt x="986" y="1815"/>
                      <a:pt x="908" y="1834"/>
                      <a:pt x="839" y="1868"/>
                    </a:cubicBezTo>
                    <a:cubicBezTo>
                      <a:pt x="636" y="1968"/>
                      <a:pt x="431" y="1843"/>
                      <a:pt x="415" y="1620"/>
                    </a:cubicBezTo>
                    <a:cubicBezTo>
                      <a:pt x="409" y="1544"/>
                      <a:pt x="387" y="1469"/>
                      <a:pt x="347" y="1399"/>
                    </a:cubicBezTo>
                    <a:cubicBezTo>
                      <a:pt x="306" y="1329"/>
                      <a:pt x="252" y="1271"/>
                      <a:pt x="189" y="1229"/>
                    </a:cubicBezTo>
                    <a:cubicBezTo>
                      <a:pt x="0" y="1101"/>
                      <a:pt x="1" y="863"/>
                      <a:pt x="189" y="736"/>
                    </a:cubicBezTo>
                    <a:cubicBezTo>
                      <a:pt x="252" y="693"/>
                      <a:pt x="306" y="636"/>
                      <a:pt x="347" y="566"/>
                    </a:cubicBezTo>
                    <a:cubicBezTo>
                      <a:pt x="387" y="496"/>
                      <a:pt x="409" y="420"/>
                      <a:pt x="415" y="345"/>
                    </a:cubicBezTo>
                    <a:cubicBezTo>
                      <a:pt x="431" y="114"/>
                      <a:pt x="638" y="0"/>
                      <a:pt x="844" y="99"/>
                    </a:cubicBezTo>
                    <a:cubicBezTo>
                      <a:pt x="912" y="131"/>
                      <a:pt x="988" y="150"/>
                      <a:pt x="1068" y="150"/>
                    </a:cubicBezTo>
                    <a:cubicBezTo>
                      <a:pt x="1149" y="150"/>
                      <a:pt x="1225" y="131"/>
                      <a:pt x="1293" y="98"/>
                    </a:cubicBezTo>
                    <a:cubicBezTo>
                      <a:pt x="1397" y="48"/>
                      <a:pt x="1501" y="54"/>
                      <a:pt x="1580" y="102"/>
                    </a:cubicBezTo>
                    <a:cubicBezTo>
                      <a:pt x="1658" y="148"/>
                      <a:pt x="1713" y="235"/>
                      <a:pt x="1721" y="345"/>
                    </a:cubicBezTo>
                    <a:cubicBezTo>
                      <a:pt x="1726" y="420"/>
                      <a:pt x="1748" y="496"/>
                      <a:pt x="1789" y="566"/>
                    </a:cubicBezTo>
                    <a:cubicBezTo>
                      <a:pt x="1829" y="636"/>
                      <a:pt x="1884" y="693"/>
                      <a:pt x="1947" y="736"/>
                    </a:cubicBezTo>
                    <a:cubicBezTo>
                      <a:pt x="2132" y="862"/>
                      <a:pt x="2136" y="1102"/>
                      <a:pt x="1948" y="1228"/>
                    </a:cubicBezTo>
                    <a:cubicBezTo>
                      <a:pt x="1885" y="1270"/>
                      <a:pt x="1829" y="1328"/>
                      <a:pt x="1789" y="1399"/>
                    </a:cubicBezTo>
                    <a:cubicBezTo>
                      <a:pt x="1748" y="1469"/>
                      <a:pt x="1726" y="1545"/>
                      <a:pt x="1721" y="1621"/>
                    </a:cubicBezTo>
                    <a:cubicBezTo>
                      <a:pt x="1705" y="1843"/>
                      <a:pt x="1499" y="1968"/>
                      <a:pt x="1297" y="1868"/>
                    </a:cubicBezTo>
                    <a:close/>
                  </a:path>
                </a:pathLst>
              </a:custGeom>
              <a:solidFill>
                <a:schemeClr val="accent3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7" name="TextBox 50"/>
              <p:cNvSpPr txBox="1"/>
              <p:nvPr/>
            </p:nvSpPr>
            <p:spPr>
              <a:xfrm>
                <a:off x="1337363" y="3529991"/>
                <a:ext cx="556544" cy="92333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altLang="zh-CN" sz="3000" dirty="0">
                    <a:solidFill>
                      <a:schemeClr val="bg1"/>
                    </a:solidFill>
                    <a:latin typeface="宋体" panose="02010600030101010101" pitchFamily="2" charset="-122"/>
                    <a:ea typeface="微软雅黑" panose="020B0503020204020204" pitchFamily="34" charset="-122"/>
                    <a:cs typeface="宋体" panose="02010600030101010101" pitchFamily="2" charset="-122"/>
                  </a:rPr>
                  <a:t>02</a:t>
                </a:r>
              </a:p>
            </p:txBody>
          </p:sp>
        </p:grpSp>
      </p:grpSp>
      <p:sp>
        <p:nvSpPr>
          <p:cNvPr id="89" name="TextBox 43"/>
          <p:cNvSpPr txBox="1"/>
          <p:nvPr/>
        </p:nvSpPr>
        <p:spPr>
          <a:xfrm>
            <a:off x="2288730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4" action="ppaction://hlinksldjump"/>
              </a:rPr>
              <a:t>互动新授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0" name="组合 89"/>
          <p:cNvGrpSpPr/>
          <p:nvPr/>
        </p:nvGrpSpPr>
        <p:grpSpPr>
          <a:xfrm>
            <a:off x="4874838" y="1792073"/>
            <a:ext cx="938213" cy="866775"/>
            <a:chOff x="6485268" y="1862891"/>
            <a:chExt cx="1250951" cy="1155700"/>
          </a:xfrm>
        </p:grpSpPr>
        <p:sp>
          <p:nvSpPr>
            <p:cNvPr id="91" name="Freeform 6"/>
            <p:cNvSpPr/>
            <p:nvPr/>
          </p:nvSpPr>
          <p:spPr bwMode="auto">
            <a:xfrm rot="1800000">
              <a:off x="6485268" y="1862891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2" name="Freeform 7"/>
            <p:cNvSpPr/>
            <p:nvPr/>
          </p:nvSpPr>
          <p:spPr bwMode="auto">
            <a:xfrm rot="1800000">
              <a:off x="6580609" y="1950144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3" name="TextBox 50"/>
            <p:cNvSpPr txBox="1"/>
            <p:nvPr/>
          </p:nvSpPr>
          <p:spPr>
            <a:xfrm>
              <a:off x="6828325" y="1949984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3</a:t>
              </a:r>
              <a:endParaRPr lang="en-US" altLang="zh-CN" sz="3000" dirty="0">
                <a:solidFill>
                  <a:schemeClr val="bg1"/>
                </a:solidFill>
                <a:latin typeface="宋体" panose="02010600030101010101" pitchFamily="2" charset="-122"/>
                <a:ea typeface="微软雅黑" panose="020B0503020204020204" pitchFamily="34" charset="-122"/>
                <a:cs typeface="宋体" panose="02010600030101010101" pitchFamily="2" charset="-122"/>
              </a:endParaRPr>
            </a:p>
          </p:txBody>
        </p:sp>
      </p:grpSp>
      <p:sp>
        <p:nvSpPr>
          <p:cNvPr id="95" name="TextBox 43"/>
          <p:cNvSpPr txBox="1"/>
          <p:nvPr/>
        </p:nvSpPr>
        <p:spPr>
          <a:xfrm>
            <a:off x="5971441" y="1812700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5" action="ppaction://hlinksldjump"/>
              </a:rPr>
              <a:t>巩固扩展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grpSp>
        <p:nvGrpSpPr>
          <p:cNvPr id="96" name="组合 95"/>
          <p:cNvGrpSpPr/>
          <p:nvPr/>
        </p:nvGrpSpPr>
        <p:grpSpPr>
          <a:xfrm>
            <a:off x="4874838" y="2967730"/>
            <a:ext cx="938213" cy="866775"/>
            <a:chOff x="6485268" y="3430434"/>
            <a:chExt cx="1250951" cy="1155700"/>
          </a:xfrm>
        </p:grpSpPr>
        <p:sp>
          <p:nvSpPr>
            <p:cNvPr id="97" name="Freeform 6"/>
            <p:cNvSpPr/>
            <p:nvPr/>
          </p:nvSpPr>
          <p:spPr bwMode="auto">
            <a:xfrm rot="1800000">
              <a:off x="6485268" y="3430434"/>
              <a:ext cx="1250951" cy="1155700"/>
            </a:xfrm>
            <a:custGeom>
              <a:avLst/>
              <a:gdLst>
                <a:gd name="T0" fmla="*/ 1730 w 2851"/>
                <a:gd name="T1" fmla="*/ 2494 h 2627"/>
                <a:gd name="T2" fmla="*/ 1425 w 2851"/>
                <a:gd name="T3" fmla="*/ 2423 h 2627"/>
                <a:gd name="T4" fmla="*/ 1120 w 2851"/>
                <a:gd name="T5" fmla="*/ 2493 h 2627"/>
                <a:gd name="T6" fmla="*/ 553 w 2851"/>
                <a:gd name="T7" fmla="*/ 2162 h 2627"/>
                <a:gd name="T8" fmla="*/ 462 w 2851"/>
                <a:gd name="T9" fmla="*/ 1867 h 2627"/>
                <a:gd name="T10" fmla="*/ 252 w 2851"/>
                <a:gd name="T11" fmla="*/ 1640 h 2627"/>
                <a:gd name="T12" fmla="*/ 252 w 2851"/>
                <a:gd name="T13" fmla="*/ 982 h 2627"/>
                <a:gd name="T14" fmla="*/ 462 w 2851"/>
                <a:gd name="T15" fmla="*/ 755 h 2627"/>
                <a:gd name="T16" fmla="*/ 553 w 2851"/>
                <a:gd name="T17" fmla="*/ 460 h 2627"/>
                <a:gd name="T18" fmla="*/ 1126 w 2851"/>
                <a:gd name="T19" fmla="*/ 132 h 2627"/>
                <a:gd name="T20" fmla="*/ 1425 w 2851"/>
                <a:gd name="T21" fmla="*/ 200 h 2627"/>
                <a:gd name="T22" fmla="*/ 1726 w 2851"/>
                <a:gd name="T23" fmla="*/ 131 h 2627"/>
                <a:gd name="T24" fmla="*/ 2109 w 2851"/>
                <a:gd name="T25" fmla="*/ 135 h 2627"/>
                <a:gd name="T26" fmla="*/ 2296 w 2851"/>
                <a:gd name="T27" fmla="*/ 460 h 2627"/>
                <a:gd name="T28" fmla="*/ 2387 w 2851"/>
                <a:gd name="T29" fmla="*/ 755 h 2627"/>
                <a:gd name="T30" fmla="*/ 2598 w 2851"/>
                <a:gd name="T31" fmla="*/ 982 h 2627"/>
                <a:gd name="T32" fmla="*/ 2600 w 2851"/>
                <a:gd name="T33" fmla="*/ 1639 h 2627"/>
                <a:gd name="T34" fmla="*/ 2387 w 2851"/>
                <a:gd name="T35" fmla="*/ 1867 h 2627"/>
                <a:gd name="T36" fmla="*/ 2297 w 2851"/>
                <a:gd name="T37" fmla="*/ 2164 h 2627"/>
                <a:gd name="T38" fmla="*/ 1730 w 2851"/>
                <a:gd name="T39" fmla="*/ 2494 h 2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851" h="2627">
                  <a:moveTo>
                    <a:pt x="1730" y="2494"/>
                  </a:moveTo>
                  <a:cubicBezTo>
                    <a:pt x="1638" y="2448"/>
                    <a:pt x="1534" y="2423"/>
                    <a:pt x="1425" y="2423"/>
                  </a:cubicBezTo>
                  <a:cubicBezTo>
                    <a:pt x="1315" y="2423"/>
                    <a:pt x="1212" y="2448"/>
                    <a:pt x="1120" y="2493"/>
                  </a:cubicBezTo>
                  <a:cubicBezTo>
                    <a:pt x="848" y="2627"/>
                    <a:pt x="575" y="2461"/>
                    <a:pt x="553" y="2162"/>
                  </a:cubicBezTo>
                  <a:cubicBezTo>
                    <a:pt x="546" y="2061"/>
                    <a:pt x="516" y="1960"/>
                    <a:pt x="462" y="1867"/>
                  </a:cubicBezTo>
                  <a:cubicBezTo>
                    <a:pt x="408" y="1773"/>
                    <a:pt x="336" y="1697"/>
                    <a:pt x="252" y="1640"/>
                  </a:cubicBezTo>
                  <a:cubicBezTo>
                    <a:pt x="0" y="1470"/>
                    <a:pt x="0" y="1152"/>
                    <a:pt x="252" y="982"/>
                  </a:cubicBezTo>
                  <a:cubicBezTo>
                    <a:pt x="336" y="925"/>
                    <a:pt x="408" y="849"/>
                    <a:pt x="462" y="755"/>
                  </a:cubicBezTo>
                  <a:cubicBezTo>
                    <a:pt x="516" y="662"/>
                    <a:pt x="546" y="561"/>
                    <a:pt x="553" y="460"/>
                  </a:cubicBezTo>
                  <a:cubicBezTo>
                    <a:pt x="575" y="152"/>
                    <a:pt x="851" y="0"/>
                    <a:pt x="1126" y="132"/>
                  </a:cubicBezTo>
                  <a:cubicBezTo>
                    <a:pt x="1217" y="175"/>
                    <a:pt x="1318" y="200"/>
                    <a:pt x="1425" y="200"/>
                  </a:cubicBezTo>
                  <a:cubicBezTo>
                    <a:pt x="1533" y="200"/>
                    <a:pt x="1635" y="175"/>
                    <a:pt x="1726" y="131"/>
                  </a:cubicBezTo>
                  <a:cubicBezTo>
                    <a:pt x="1865" y="63"/>
                    <a:pt x="2003" y="72"/>
                    <a:pt x="2109" y="135"/>
                  </a:cubicBezTo>
                  <a:cubicBezTo>
                    <a:pt x="2213" y="198"/>
                    <a:pt x="2286" y="313"/>
                    <a:pt x="2296" y="460"/>
                  </a:cubicBezTo>
                  <a:cubicBezTo>
                    <a:pt x="2304" y="561"/>
                    <a:pt x="2333" y="662"/>
                    <a:pt x="2387" y="755"/>
                  </a:cubicBezTo>
                  <a:cubicBezTo>
                    <a:pt x="2441" y="849"/>
                    <a:pt x="2514" y="925"/>
                    <a:pt x="2598" y="982"/>
                  </a:cubicBezTo>
                  <a:cubicBezTo>
                    <a:pt x="2846" y="1150"/>
                    <a:pt x="2851" y="1470"/>
                    <a:pt x="2600" y="1639"/>
                  </a:cubicBezTo>
                  <a:cubicBezTo>
                    <a:pt x="2515" y="1696"/>
                    <a:pt x="2442" y="1772"/>
                    <a:pt x="2387" y="1867"/>
                  </a:cubicBezTo>
                  <a:cubicBezTo>
                    <a:pt x="2333" y="1961"/>
                    <a:pt x="2304" y="2062"/>
                    <a:pt x="2297" y="2164"/>
                  </a:cubicBezTo>
                  <a:cubicBezTo>
                    <a:pt x="2275" y="2460"/>
                    <a:pt x="2000" y="2627"/>
                    <a:pt x="1730" y="2494"/>
                  </a:cubicBezTo>
                  <a:close/>
                </a:path>
              </a:pathLst>
            </a:custGeom>
            <a:noFill/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>
                <a:solidFill>
                  <a:schemeClr val="lt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8" name="Freeform 7"/>
            <p:cNvSpPr/>
            <p:nvPr/>
          </p:nvSpPr>
          <p:spPr bwMode="auto">
            <a:xfrm rot="1800000">
              <a:off x="6580609" y="3517686"/>
              <a:ext cx="1060270" cy="981196"/>
            </a:xfrm>
            <a:custGeom>
              <a:avLst/>
              <a:gdLst>
                <a:gd name="T0" fmla="*/ 1297 w 2136"/>
                <a:gd name="T1" fmla="*/ 1868 h 1968"/>
                <a:gd name="T2" fmla="*/ 1068 w 2136"/>
                <a:gd name="T3" fmla="*/ 1815 h 1968"/>
                <a:gd name="T4" fmla="*/ 839 w 2136"/>
                <a:gd name="T5" fmla="*/ 1868 h 1968"/>
                <a:gd name="T6" fmla="*/ 415 w 2136"/>
                <a:gd name="T7" fmla="*/ 1620 h 1968"/>
                <a:gd name="T8" fmla="*/ 347 w 2136"/>
                <a:gd name="T9" fmla="*/ 1399 h 1968"/>
                <a:gd name="T10" fmla="*/ 189 w 2136"/>
                <a:gd name="T11" fmla="*/ 1229 h 1968"/>
                <a:gd name="T12" fmla="*/ 189 w 2136"/>
                <a:gd name="T13" fmla="*/ 736 h 1968"/>
                <a:gd name="T14" fmla="*/ 347 w 2136"/>
                <a:gd name="T15" fmla="*/ 566 h 1968"/>
                <a:gd name="T16" fmla="*/ 415 w 2136"/>
                <a:gd name="T17" fmla="*/ 345 h 1968"/>
                <a:gd name="T18" fmla="*/ 844 w 2136"/>
                <a:gd name="T19" fmla="*/ 99 h 1968"/>
                <a:gd name="T20" fmla="*/ 1068 w 2136"/>
                <a:gd name="T21" fmla="*/ 150 h 1968"/>
                <a:gd name="T22" fmla="*/ 1293 w 2136"/>
                <a:gd name="T23" fmla="*/ 98 h 1968"/>
                <a:gd name="T24" fmla="*/ 1580 w 2136"/>
                <a:gd name="T25" fmla="*/ 102 h 1968"/>
                <a:gd name="T26" fmla="*/ 1721 w 2136"/>
                <a:gd name="T27" fmla="*/ 345 h 1968"/>
                <a:gd name="T28" fmla="*/ 1789 w 2136"/>
                <a:gd name="T29" fmla="*/ 566 h 1968"/>
                <a:gd name="T30" fmla="*/ 1947 w 2136"/>
                <a:gd name="T31" fmla="*/ 736 h 1968"/>
                <a:gd name="T32" fmla="*/ 1948 w 2136"/>
                <a:gd name="T33" fmla="*/ 1228 h 1968"/>
                <a:gd name="T34" fmla="*/ 1789 w 2136"/>
                <a:gd name="T35" fmla="*/ 1399 h 1968"/>
                <a:gd name="T36" fmla="*/ 1721 w 2136"/>
                <a:gd name="T37" fmla="*/ 1621 h 1968"/>
                <a:gd name="T38" fmla="*/ 1297 w 2136"/>
                <a:gd name="T39" fmla="*/ 1868 h 19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36" h="1968">
                  <a:moveTo>
                    <a:pt x="1297" y="1868"/>
                  </a:moveTo>
                  <a:cubicBezTo>
                    <a:pt x="1228" y="1834"/>
                    <a:pt x="1150" y="1815"/>
                    <a:pt x="1068" y="1815"/>
                  </a:cubicBezTo>
                  <a:cubicBezTo>
                    <a:pt x="986" y="1815"/>
                    <a:pt x="908" y="1834"/>
                    <a:pt x="839" y="1868"/>
                  </a:cubicBezTo>
                  <a:cubicBezTo>
                    <a:pt x="636" y="1968"/>
                    <a:pt x="431" y="1843"/>
                    <a:pt x="415" y="1620"/>
                  </a:cubicBezTo>
                  <a:cubicBezTo>
                    <a:pt x="409" y="1544"/>
                    <a:pt x="387" y="1469"/>
                    <a:pt x="347" y="1399"/>
                  </a:cubicBezTo>
                  <a:cubicBezTo>
                    <a:pt x="306" y="1329"/>
                    <a:pt x="252" y="1271"/>
                    <a:pt x="189" y="1229"/>
                  </a:cubicBezTo>
                  <a:cubicBezTo>
                    <a:pt x="0" y="1101"/>
                    <a:pt x="1" y="863"/>
                    <a:pt x="189" y="736"/>
                  </a:cubicBezTo>
                  <a:cubicBezTo>
                    <a:pt x="252" y="693"/>
                    <a:pt x="306" y="636"/>
                    <a:pt x="347" y="566"/>
                  </a:cubicBezTo>
                  <a:cubicBezTo>
                    <a:pt x="387" y="496"/>
                    <a:pt x="409" y="420"/>
                    <a:pt x="415" y="345"/>
                  </a:cubicBezTo>
                  <a:cubicBezTo>
                    <a:pt x="431" y="114"/>
                    <a:pt x="638" y="0"/>
                    <a:pt x="844" y="99"/>
                  </a:cubicBezTo>
                  <a:cubicBezTo>
                    <a:pt x="912" y="131"/>
                    <a:pt x="988" y="150"/>
                    <a:pt x="1068" y="150"/>
                  </a:cubicBezTo>
                  <a:cubicBezTo>
                    <a:pt x="1149" y="150"/>
                    <a:pt x="1225" y="131"/>
                    <a:pt x="1293" y="98"/>
                  </a:cubicBezTo>
                  <a:cubicBezTo>
                    <a:pt x="1397" y="48"/>
                    <a:pt x="1501" y="54"/>
                    <a:pt x="1580" y="102"/>
                  </a:cubicBezTo>
                  <a:cubicBezTo>
                    <a:pt x="1658" y="148"/>
                    <a:pt x="1713" y="235"/>
                    <a:pt x="1721" y="345"/>
                  </a:cubicBezTo>
                  <a:cubicBezTo>
                    <a:pt x="1726" y="420"/>
                    <a:pt x="1748" y="496"/>
                    <a:pt x="1789" y="566"/>
                  </a:cubicBezTo>
                  <a:cubicBezTo>
                    <a:pt x="1829" y="636"/>
                    <a:pt x="1884" y="693"/>
                    <a:pt x="1947" y="736"/>
                  </a:cubicBezTo>
                  <a:cubicBezTo>
                    <a:pt x="2132" y="862"/>
                    <a:pt x="2136" y="1102"/>
                    <a:pt x="1948" y="1228"/>
                  </a:cubicBezTo>
                  <a:cubicBezTo>
                    <a:pt x="1885" y="1270"/>
                    <a:pt x="1829" y="1328"/>
                    <a:pt x="1789" y="1399"/>
                  </a:cubicBezTo>
                  <a:cubicBezTo>
                    <a:pt x="1748" y="1469"/>
                    <a:pt x="1726" y="1545"/>
                    <a:pt x="1721" y="1621"/>
                  </a:cubicBezTo>
                  <a:cubicBezTo>
                    <a:pt x="1705" y="1843"/>
                    <a:pt x="1499" y="1968"/>
                    <a:pt x="1297" y="1868"/>
                  </a:cubicBezTo>
                  <a:close/>
                </a:path>
              </a:pathLst>
            </a:custGeom>
            <a:solidFill>
              <a:schemeClr val="accent3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99" name="TextBox 50"/>
            <p:cNvSpPr txBox="1"/>
            <p:nvPr/>
          </p:nvSpPr>
          <p:spPr>
            <a:xfrm>
              <a:off x="6832471" y="3519459"/>
              <a:ext cx="556544" cy="92332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altLang="zh-CN" sz="3000" dirty="0">
                  <a:solidFill>
                    <a:schemeClr val="bg1"/>
                  </a:solidFill>
                  <a:latin typeface="宋体" panose="02010600030101010101" pitchFamily="2" charset="-122"/>
                  <a:ea typeface="微软雅黑" panose="020B0503020204020204" pitchFamily="34" charset="-122"/>
                  <a:cs typeface="宋体" panose="02010600030101010101" pitchFamily="2" charset="-122"/>
                </a:rPr>
                <a:t>04</a:t>
              </a:r>
            </a:p>
          </p:txBody>
        </p:sp>
      </p:grpSp>
      <p:sp>
        <p:nvSpPr>
          <p:cNvPr id="101" name="TextBox 43"/>
          <p:cNvSpPr txBox="1"/>
          <p:nvPr/>
        </p:nvSpPr>
        <p:spPr>
          <a:xfrm>
            <a:off x="5971441" y="3024937"/>
            <a:ext cx="1679639" cy="4154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zh-CN"/>
            </a:defPPr>
            <a:lvl1pPr>
              <a:defRPr sz="20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>
              <a:lnSpc>
                <a:spcPct val="150000"/>
              </a:lnSpc>
              <a:buClr>
                <a:schemeClr val="accent1"/>
              </a:buClr>
            </a:pPr>
            <a:r>
              <a:rPr lang="zh-CN" altLang="en-US" sz="1800" spc="225" dirty="0">
                <a:solidFill>
                  <a:schemeClr val="tx1">
                    <a:lumMod val="95000"/>
                    <a:lumOff val="5000"/>
                  </a:schemeClr>
                </a:solidFill>
                <a:cs typeface="宋体" panose="02010600030101010101" pitchFamily="2" charset="-122"/>
                <a:sym typeface="Arial" panose="020B0604020202020204" pitchFamily="34" charset="0"/>
                <a:hlinkClick r:id="rId6" action="ppaction://hlinksldjump"/>
              </a:rPr>
              <a:t>课堂小结</a:t>
            </a:r>
            <a:endParaRPr lang="zh-CN" altLang="en-US" sz="1800" spc="225" dirty="0">
              <a:solidFill>
                <a:schemeClr val="tx1">
                  <a:lumMod val="95000"/>
                  <a:lumOff val="5000"/>
                </a:schemeClr>
              </a:solidFill>
              <a:cs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3304241" y="1596760"/>
            <a:ext cx="964096" cy="431879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52613" y="1668251"/>
            <a:ext cx="725557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b="1" dirty="0" smtClean="0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点我喔</a:t>
            </a:r>
            <a:endParaRPr lang="zh-CN" altLang="en-US" b="1" dirty="0">
              <a:solidFill>
                <a:schemeClr val="bg1"/>
              </a:solidFill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8000"/>
    </mc:Choice>
    <mc:Fallback xmlns="">
      <p:transition advTm="8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  <p:bldP spid="89" grpId="0"/>
      <p:bldP spid="95" grpId="0"/>
      <p:bldP spid="101" grpId="0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XX12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75423" y="1294210"/>
            <a:ext cx="5736431" cy="27443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矩形 2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图片 1" descr="XX12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>
            <a:off x="4583906" y="1654016"/>
            <a:ext cx="3494723" cy="11858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0178" name="Text Box 2"/>
          <p:cNvSpPr txBox="1"/>
          <p:nvPr/>
        </p:nvSpPr>
        <p:spPr>
          <a:xfrm>
            <a:off x="1012572" y="1209437"/>
            <a:ext cx="3829637" cy="440217"/>
          </a:xfrm>
          <a:prstGeom prst="rect">
            <a:avLst/>
          </a:prstGeom>
          <a:solidFill>
            <a:srgbClr val="00B0F0"/>
          </a:solidFill>
          <a:ln w="9525">
            <a:noFill/>
          </a:ln>
        </p:spPr>
        <p:txBody>
          <a:bodyPr wrap="none" lIns="67500" tIns="35100" rIns="67500" bIns="35100" anchor="t">
            <a:spAutoFit/>
          </a:bodyPr>
          <a:lstStyle/>
          <a:p>
            <a:pPr algn="ctr"/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  <a:sym typeface="宋体" panose="02010600030101010101" pitchFamily="2" charset="-122"/>
              </a:rPr>
              <a:t>如果是你，你会怎么分呢？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1389222" y="2093834"/>
            <a:ext cx="2640806" cy="954881"/>
            <a:chOff x="1550" y="5700"/>
            <a:chExt cx="5541" cy="2003"/>
          </a:xfrm>
        </p:grpSpPr>
        <p:sp>
          <p:nvSpPr>
            <p:cNvPr id="7" name="圆角矩形标注 6"/>
            <p:cNvSpPr/>
            <p:nvPr/>
          </p:nvSpPr>
          <p:spPr>
            <a:xfrm>
              <a:off x="3126" y="6529"/>
              <a:ext cx="3965" cy="779"/>
            </a:xfrm>
            <a:prstGeom prst="wedgeRoundRectCallout">
              <a:avLst>
                <a:gd name="adj1" fmla="val -56440"/>
                <a:gd name="adj2" fmla="val 18462"/>
                <a:gd name="adj3" fmla="val 16667"/>
              </a:avLst>
            </a:prstGeom>
            <a:solidFill>
              <a:srgbClr val="2D2D8A">
                <a:lumMod val="20000"/>
                <a:lumOff val="80000"/>
              </a:srgbClr>
            </a:solidFill>
            <a:ln w="15875" cap="flat" cmpd="sng" algn="ctr">
              <a:solidFill>
                <a:srgbClr val="2D2D8A"/>
              </a:solidFill>
              <a:prstDash val="soli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每个班各一半。</a:t>
              </a:r>
            </a:p>
          </p:txBody>
        </p:sp>
        <p:pic>
          <p:nvPicPr>
            <p:cNvPr id="16389" name="图片 1" descr="16男孩 女孩"/>
            <p:cNvPicPr>
              <a:picLocks noChangeAspect="1"/>
            </p:cNvPicPr>
            <p:nvPr/>
          </p:nvPicPr>
          <p:blipFill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50" y="5700"/>
              <a:ext cx="1427" cy="2003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3" name="组合 2"/>
          <p:cNvGrpSpPr/>
          <p:nvPr/>
        </p:nvGrpSpPr>
        <p:grpSpPr>
          <a:xfrm flipH="1">
            <a:off x="4823223" y="2840355"/>
            <a:ext cx="3255169" cy="970360"/>
            <a:chOff x="660" y="5908"/>
            <a:chExt cx="6829" cy="2037"/>
          </a:xfrm>
        </p:grpSpPr>
        <p:pic>
          <p:nvPicPr>
            <p:cNvPr id="16391" name="图片 9" descr="1-10女孩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60" y="5908"/>
              <a:ext cx="2008" cy="20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圆角矩形标注 10"/>
            <p:cNvSpPr/>
            <p:nvPr/>
          </p:nvSpPr>
          <p:spPr>
            <a:xfrm>
              <a:off x="2491" y="6518"/>
              <a:ext cx="4998" cy="800"/>
            </a:xfrm>
            <a:prstGeom prst="wedgeRoundRectCallout">
              <a:avLst>
                <a:gd name="adj1" fmla="val -57777"/>
                <a:gd name="adj2" fmla="val -4956"/>
                <a:gd name="adj3" fmla="val 16667"/>
              </a:avLst>
            </a:prstGeom>
            <a:solidFill>
              <a:srgbClr val="2D2D8A">
                <a:lumMod val="20000"/>
                <a:lumOff val="80000"/>
              </a:srgbClr>
            </a:solidFill>
            <a:ln w="15875" cap="flat" cmpd="sng" algn="ctr">
              <a:solidFill>
                <a:srgbClr val="2D2D8A"/>
              </a:solidFill>
              <a:prstDash val="soli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按各班人数比例分。</a:t>
              </a:r>
            </a:p>
          </p:txBody>
        </p:sp>
      </p:grpSp>
      <p:sp>
        <p:nvSpPr>
          <p:cNvPr id="23" name="矩形 22"/>
          <p:cNvSpPr/>
          <p:nvPr/>
        </p:nvSpPr>
        <p:spPr>
          <a:xfrm>
            <a:off x="264263" y="291748"/>
            <a:ext cx="1584809" cy="39147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情景引入</a:t>
            </a:r>
          </a:p>
        </p:txBody>
      </p:sp>
      <p:pic>
        <p:nvPicPr>
          <p:cNvPr id="50" name="图片 49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25531" y="3919508"/>
            <a:ext cx="952381" cy="285714"/>
          </a:xfrm>
          <a:prstGeom prst="rect">
            <a:avLst/>
          </a:prstGeom>
        </p:spPr>
      </p:pic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63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97794" y="91916"/>
            <a:ext cx="6348413" cy="1169670"/>
            <a:chOff x="2935" y="193"/>
            <a:chExt cx="13330" cy="2456"/>
          </a:xfrm>
        </p:grpSpPr>
        <p:sp>
          <p:nvSpPr>
            <p:cNvPr id="12" name="文本框 11"/>
            <p:cNvSpPr txBox="1"/>
            <p:nvPr>
              <p:custDataLst>
                <p:tags r:id="rId1"/>
              </p:custDataLst>
            </p:nvPr>
          </p:nvSpPr>
          <p:spPr>
            <a:xfrm>
              <a:off x="2935" y="1473"/>
              <a:ext cx="13330" cy="1176"/>
            </a:xfrm>
            <a:prstGeom prst="rect">
              <a:avLst/>
            </a:prstGeom>
            <a:noFill/>
          </p:spPr>
          <p:txBody>
            <a:bodyPr wrap="square" rtlCol="0" anchor="ctr"/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一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初探新知</a:t>
              </a:r>
            </a:p>
          </p:txBody>
        </p:sp>
        <p:pic>
          <p:nvPicPr>
            <p:cNvPr id="6" name="图片 5" descr="未标题-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20" y="193"/>
              <a:ext cx="11533" cy="1713"/>
            </a:xfrm>
            <a:prstGeom prst="rect">
              <a:avLst/>
            </a:prstGeom>
          </p:spPr>
        </p:pic>
      </p:grpSp>
      <p:grpSp>
        <p:nvGrpSpPr>
          <p:cNvPr id="2" name="组合 1"/>
          <p:cNvGrpSpPr/>
          <p:nvPr/>
        </p:nvGrpSpPr>
        <p:grpSpPr>
          <a:xfrm>
            <a:off x="1056085" y="1657350"/>
            <a:ext cx="4766072" cy="987029"/>
            <a:chOff x="660" y="5677"/>
            <a:chExt cx="9998" cy="2073"/>
          </a:xfrm>
        </p:grpSpPr>
        <p:pic>
          <p:nvPicPr>
            <p:cNvPr id="18434" name="图片 9" descr="1-10女孩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60" y="5677"/>
              <a:ext cx="2008" cy="203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" name="圆角矩形标注 10"/>
            <p:cNvSpPr/>
            <p:nvPr/>
          </p:nvSpPr>
          <p:spPr>
            <a:xfrm>
              <a:off x="2878" y="6252"/>
              <a:ext cx="7780" cy="1498"/>
            </a:xfrm>
            <a:prstGeom prst="wedgeRoundRectCallout">
              <a:avLst>
                <a:gd name="adj1" fmla="val -57053"/>
                <a:gd name="adj2" fmla="val -23997"/>
                <a:gd name="adj3" fmla="val 16667"/>
              </a:avLst>
            </a:prstGeom>
            <a:solidFill>
              <a:srgbClr val="2D2D8A">
                <a:lumMod val="20000"/>
                <a:lumOff val="80000"/>
              </a:srgbClr>
            </a:solidFill>
            <a:ln w="15875" cap="flat" cmpd="sng" algn="ctr">
              <a:solidFill>
                <a:srgbClr val="2D2D8A"/>
              </a:solidFill>
              <a:prstDash val="solid"/>
            </a:ln>
            <a:effectLst/>
          </p:spPr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由于1班与2班的人数不同，按照人数的比来分配较为合理。</a:t>
              </a: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265396" y="2915126"/>
            <a:ext cx="553641" cy="84296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1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班</a:t>
            </a:r>
          </a:p>
          <a:p>
            <a:pPr algn="ctr"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0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983344" y="2915126"/>
            <a:ext cx="553640" cy="84296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班</a:t>
            </a:r>
          </a:p>
          <a:p>
            <a:pPr algn="ctr">
              <a:lnSpc>
                <a:spcPct val="120000"/>
              </a:lnSpc>
            </a:pPr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20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48076" y="3362801"/>
            <a:ext cx="404813" cy="3917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∶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406622" y="3362801"/>
            <a:ext cx="1081066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= </a:t>
            </a:r>
            <a:r>
              <a:rPr lang="en-US" altLang="zh-CN" sz="2100" dirty="0">
                <a:solidFill>
                  <a:srgbClr val="FF0000"/>
                </a:solidFill>
                <a:latin typeface="宋体" panose="02010600030101010101" pitchFamily="2" charset="-122"/>
                <a:ea typeface="黑体" panose="02010609060101010101" pitchFamily="49" charset="-122"/>
                <a:cs typeface="宋体" panose="02010600030101010101" pitchFamily="2" charset="-122"/>
              </a:rPr>
              <a:t>3 ∶2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3909775" y="2717959"/>
            <a:ext cx="3726656" cy="1014413"/>
            <a:chOff x="5768" y="5135"/>
            <a:chExt cx="7824" cy="2130"/>
          </a:xfrm>
        </p:grpSpPr>
        <p:grpSp>
          <p:nvGrpSpPr>
            <p:cNvPr id="18441" name="组合 8"/>
            <p:cNvGrpSpPr/>
            <p:nvPr/>
          </p:nvGrpSpPr>
          <p:grpSpPr>
            <a:xfrm flipH="1">
              <a:off x="5767" y="5383"/>
              <a:ext cx="7825" cy="1734"/>
              <a:chOff x="1665" y="1770"/>
              <a:chExt cx="7824" cy="1734"/>
            </a:xfrm>
          </p:grpSpPr>
          <p:pic>
            <p:nvPicPr>
              <p:cNvPr id="18442" name="图片 13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flipH="1">
                <a:off x="1665" y="1770"/>
                <a:ext cx="422" cy="131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15" name="圆角矩形标注 14"/>
              <p:cNvSpPr/>
              <p:nvPr/>
            </p:nvSpPr>
            <p:spPr>
              <a:xfrm>
                <a:off x="3737" y="2070"/>
                <a:ext cx="5751" cy="1435"/>
              </a:xfrm>
              <a:prstGeom prst="wedgeRoundRectCallout">
                <a:avLst>
                  <a:gd name="adj1" fmla="val -57756"/>
                  <a:gd name="adj2" fmla="val -20117"/>
                  <a:gd name="adj3" fmla="val 16667"/>
                </a:avLst>
              </a:prstGeom>
              <a:solidFill>
                <a:srgbClr val="2D2D8A">
                  <a:lumMod val="20000"/>
                  <a:lumOff val="80000"/>
                </a:srgbClr>
              </a:solidFill>
              <a:ln w="12700" cap="flat" cmpd="sng" algn="ctr">
                <a:solidFill>
                  <a:srgbClr val="2D2D8A"/>
                </a:solidFill>
                <a:prstDash val="solid"/>
              </a:ln>
              <a:effectLst/>
            </p:spPr>
            <p:txBody>
              <a:bodyPr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altLang="zh-CN" sz="2100" b="1" noProof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1</a:t>
                </a:r>
                <a:r>
                  <a:rPr lang="zh-CN" altLang="en-US" sz="2100" b="1" noProof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班和</a:t>
                </a:r>
                <a:r>
                  <a:rPr lang="en-US" altLang="zh-CN" sz="2100" b="1" noProof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2</a:t>
                </a:r>
                <a:r>
                  <a:rPr lang="zh-CN" altLang="en-US" sz="2100" b="1" noProof="1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  <a:sym typeface="宋体" panose="02010600030101010101" pitchFamily="2" charset="-122"/>
                  </a:rPr>
                  <a:t>班的人数比是多少呢？</a:t>
                </a:r>
              </a:p>
            </p:txBody>
          </p:sp>
        </p:grpSp>
        <p:pic>
          <p:nvPicPr>
            <p:cNvPr id="18444" name="图片 1" descr="16男孩 女孩"/>
            <p:cNvPicPr>
              <a:picLocks noChangeAspect="1"/>
            </p:cNvPicPr>
            <p:nvPr/>
          </p:nvPicPr>
          <p:blipFill>
            <a:blip r:embed="rId6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H="1">
              <a:off x="11847" y="5135"/>
              <a:ext cx="1427" cy="213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8" name="TextBox 111"/>
          <p:cNvSpPr txBox="1"/>
          <p:nvPr/>
        </p:nvSpPr>
        <p:spPr>
          <a:xfrm>
            <a:off x="1056085" y="1209675"/>
            <a:ext cx="2303859" cy="438150"/>
          </a:xfrm>
          <a:prstGeom prst="rect">
            <a:avLst/>
          </a:prstGeom>
          <a:solidFill>
            <a:srgbClr val="FF0000"/>
          </a:solidFill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怎样分合理呢？</a:t>
            </a:r>
          </a:p>
        </p:txBody>
      </p:sp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7" grpId="0"/>
      <p:bldP spid="8" grpId="0"/>
      <p:bldP spid="2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2559367" y="1629728"/>
          <a:ext cx="3639502" cy="2088355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18197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9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76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班</a:t>
                      </a: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zh-CN" altLang="en-US" sz="2100" dirty="0" smtClean="0"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班</a:t>
                      </a: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algn="ctr"/>
                      <a:endParaRPr lang="zh-CN" altLang="en-US" sz="210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671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1" marR="68581" marT="34290" marB="34290" anchor="ctr"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3116343" y="2060734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921091" y="2035016"/>
            <a:ext cx="791766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116343" y="2526030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6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921091" y="2526030"/>
            <a:ext cx="791766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116343" y="2920128"/>
            <a:ext cx="79176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4921091" y="2920128"/>
            <a:ext cx="79057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3116343" y="3352087"/>
            <a:ext cx="79176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…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921091" y="3352087"/>
            <a:ext cx="791766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……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917734" y="3447813"/>
            <a:ext cx="2911079" cy="953690"/>
            <a:chOff x="1550" y="5700"/>
            <a:chExt cx="6110" cy="2003"/>
          </a:xfrm>
        </p:grpSpPr>
        <p:sp>
          <p:nvSpPr>
            <p:cNvPr id="7" name="圆角矩形标注 6"/>
            <p:cNvSpPr/>
            <p:nvPr/>
          </p:nvSpPr>
          <p:spPr>
            <a:xfrm>
              <a:off x="3127" y="6528"/>
              <a:ext cx="4533" cy="780"/>
            </a:xfrm>
            <a:prstGeom prst="wedgeRoundRectCallout">
              <a:avLst>
                <a:gd name="adj1" fmla="val -56440"/>
                <a:gd name="adj2" fmla="val 18462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5875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+mn-ea"/>
                </a:rPr>
                <a:t>分到不能分为止。</a:t>
              </a:r>
            </a:p>
          </p:txBody>
        </p:sp>
        <p:pic>
          <p:nvPicPr>
            <p:cNvPr id="19487" name="图片 1" descr="16男孩 女孩"/>
            <p:cNvPicPr>
              <a:picLocks noChangeAspect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550" y="5700"/>
              <a:ext cx="1427" cy="200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" name="矩形 8"/>
          <p:cNvSpPr/>
          <p:nvPr/>
        </p:nvSpPr>
        <p:spPr>
          <a:xfrm>
            <a:off x="1044893" y="1174909"/>
            <a:ext cx="4951095" cy="437674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筐橘子按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∶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该怎样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pic>
        <p:nvPicPr>
          <p:cNvPr id="2" name="图片 1" descr="download_a271a94768c7d45978fc2e95e8b3d2f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7146607" y="0"/>
            <a:ext cx="1997393" cy="1629728"/>
          </a:xfrm>
          <a:prstGeom prst="rect">
            <a:avLst/>
          </a:prstGeom>
        </p:spPr>
      </p:pic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4" grpId="0"/>
      <p:bldP spid="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>
          <a:xfrm>
            <a:off x="1397794" y="91916"/>
            <a:ext cx="6348413" cy="1169670"/>
            <a:chOff x="2935" y="193"/>
            <a:chExt cx="13330" cy="2456"/>
          </a:xfrm>
        </p:grpSpPr>
        <p:sp>
          <p:nvSpPr>
            <p:cNvPr id="12" name="文本框 11"/>
            <p:cNvSpPr txBox="1"/>
            <p:nvPr>
              <p:custDataLst>
                <p:tags r:id="rId1"/>
              </p:custDataLst>
            </p:nvPr>
          </p:nvSpPr>
          <p:spPr>
            <a:xfrm>
              <a:off x="2935" y="1473"/>
              <a:ext cx="13330" cy="1176"/>
            </a:xfrm>
            <a:prstGeom prst="rect">
              <a:avLst/>
            </a:prstGeom>
            <a:noFill/>
          </p:spPr>
          <p:txBody>
            <a:bodyPr wrap="square" rtlCol="0" anchor="ctr"/>
            <a:lstStyle/>
            <a:p>
              <a:pPr algn="ctr">
                <a:lnSpc>
                  <a:spcPct val="150000"/>
                </a:lnSpc>
              </a:pP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二</a:t>
              </a:r>
              <a:r>
                <a:rPr lang="en-US" altLang="zh-CN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.</a:t>
              </a:r>
              <a:r>
                <a:rPr lang="zh-CN" altLang="en-US" sz="2400" b="1" dirty="0"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rPr>
                <a:t>探究新知</a:t>
              </a:r>
            </a:p>
          </p:txBody>
        </p:sp>
        <p:pic>
          <p:nvPicPr>
            <p:cNvPr id="6" name="图片 5" descr="未标题-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20" y="193"/>
              <a:ext cx="11533" cy="1713"/>
            </a:xfrm>
            <a:prstGeom prst="rect">
              <a:avLst/>
            </a:prstGeom>
          </p:spPr>
        </p:pic>
      </p:grpSp>
      <p:graphicFrame>
        <p:nvGraphicFramePr>
          <p:cNvPr id="42" name="表格 41"/>
          <p:cNvGraphicFramePr>
            <a:graphicFrameLocks noGrp="1"/>
          </p:cNvGraphicFramePr>
          <p:nvPr/>
        </p:nvGraphicFramePr>
        <p:xfrm>
          <a:off x="5174695" y="1851898"/>
          <a:ext cx="1974058" cy="2328865"/>
        </p:xfrm>
        <a:graphic>
          <a:graphicData uri="http://schemas.openxmlformats.org/drawingml/2006/table">
            <a:tbl>
              <a:tblPr firstRow="1" bandRow="1">
                <a:effectLst/>
                <a:tableStyleId>{5940675A-B579-460E-94D1-54222C63F5DA}</a:tableStyleId>
              </a:tblPr>
              <a:tblGrid>
                <a:gridCol w="987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70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577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1</a:t>
                      </a:r>
                      <a:r>
                        <a:rPr lang="zh-CN" altLang="en-US" sz="2100" b="1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班</a:t>
                      </a: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100" b="0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2</a:t>
                      </a:r>
                      <a:r>
                        <a:rPr lang="zh-CN" altLang="en-US" sz="2100" b="1" dirty="0" smtClean="0">
                          <a:solidFill>
                            <a:srgbClr val="000000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班</a:t>
                      </a: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5773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773">
                <a:tc>
                  <a:txBody>
                    <a:bodyPr/>
                    <a:lstStyle/>
                    <a:p>
                      <a:pPr algn="ctr"/>
                      <a:endParaRPr lang="zh-CN" altLang="en-US" sz="210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773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5773"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100" dirty="0">
                        <a:solidFill>
                          <a:srgbClr val="000000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64" marR="68564" marT="34290" marB="34290" anchor="ctr">
                    <a:lnL w="12700" cmpd="sng">
                      <a:solidFill>
                        <a:srgbClr val="2D2D8A"/>
                      </a:solidFill>
                    </a:lnL>
                    <a:lnR w="12700" cmpd="sng">
                      <a:solidFill>
                        <a:srgbClr val="2D2D8A"/>
                      </a:solidFill>
                    </a:lnR>
                    <a:lnT w="12700" cmpd="sng">
                      <a:solidFill>
                        <a:srgbClr val="2D2D8A"/>
                      </a:solidFill>
                    </a:lnT>
                    <a:lnB w="12700" cmpd="sng">
                      <a:solidFill>
                        <a:srgbClr val="2D2D8A"/>
                      </a:solidFill>
                    </a:lnB>
                    <a:solidFill>
                      <a:srgbClr val="FFFF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5357575" y="2359105"/>
            <a:ext cx="79176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6188632" y="2356724"/>
            <a:ext cx="791765" cy="39171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5357575" y="2800826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188632" y="2798445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0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5357575" y="3297317"/>
            <a:ext cx="791765" cy="39052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6188631" y="3296126"/>
            <a:ext cx="790575" cy="39052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5357575" y="3739039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2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6188632" y="3739039"/>
            <a:ext cx="791765" cy="391716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algn="ctr"/>
            <a:r>
              <a:rPr lang="en-US" altLang="zh-CN" sz="21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8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</a:t>
            </a:r>
            <a:endParaRPr lang="zh-CN" altLang="en-US" sz="21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484234" y="1756172"/>
            <a:ext cx="3009900" cy="1014413"/>
            <a:chOff x="1551" y="5700"/>
            <a:chExt cx="6317" cy="2129"/>
          </a:xfrm>
        </p:grpSpPr>
        <p:sp>
          <p:nvSpPr>
            <p:cNvPr id="7" name="圆角矩形标注 6"/>
            <p:cNvSpPr/>
            <p:nvPr/>
          </p:nvSpPr>
          <p:spPr>
            <a:xfrm>
              <a:off x="3215" y="6637"/>
              <a:ext cx="4653" cy="782"/>
            </a:xfrm>
            <a:prstGeom prst="wedgeRoundRectCallout">
              <a:avLst>
                <a:gd name="adj1" fmla="val -56440"/>
                <a:gd name="adj2" fmla="val 18462"/>
                <a:gd name="adj3" fmla="val 16667"/>
              </a:avLst>
            </a:prstGeom>
            <a:solidFill>
              <a:srgbClr val="2D2D8A">
                <a:lumMod val="20000"/>
                <a:lumOff val="80000"/>
              </a:srgbClr>
            </a:solidFill>
            <a:ln w="15875">
              <a:solidFill>
                <a:srgbClr val="2D2D8A"/>
              </a:solidFill>
            </a:ln>
          </p:spPr>
          <p:style>
            <a:lnRef idx="2">
              <a:srgbClr val="BBE0E3">
                <a:shade val="50000"/>
              </a:srgbClr>
            </a:lnRef>
            <a:fillRef idx="1">
              <a:srgbClr val="BBE0E3"/>
            </a:fillRef>
            <a:effectRef idx="0">
              <a:srgbClr val="BBE0E3"/>
            </a:effectRef>
            <a:fontRef idx="minor">
              <a:srgbClr val="FFFFFF"/>
            </a:fontRef>
          </p:style>
          <p:txBody>
            <a:bodyPr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100" b="1" noProof="1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  <a:sym typeface="宋体" panose="02010600030101010101" pitchFamily="2" charset="-122"/>
                </a:rPr>
                <a:t>我来列表试一试。</a:t>
              </a:r>
            </a:p>
          </p:txBody>
        </p:sp>
        <p:pic>
          <p:nvPicPr>
            <p:cNvPr id="20511" name="图片 1" descr="16男孩 女孩"/>
            <p:cNvPicPr>
              <a:picLocks noChangeAspect="1"/>
            </p:cNvPicPr>
            <p:nvPr/>
          </p:nvPicPr>
          <p:blipFill>
            <a:blip r:embed="rId4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1551" y="5700"/>
              <a:ext cx="1427" cy="212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矩形 2"/>
          <p:cNvSpPr/>
          <p:nvPr/>
        </p:nvSpPr>
        <p:spPr>
          <a:xfrm>
            <a:off x="1027509" y="1232059"/>
            <a:ext cx="6147197" cy="43815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筐如果有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40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个橘子，按照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∶2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应该怎样分</a:t>
            </a:r>
            <a:r>
              <a:rPr lang="en-US" altLang="zh-CN" sz="2400" dirty="0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zh-CN" altLang="en-US" sz="2400" dirty="0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279503" y="308893"/>
            <a:ext cx="1584809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100" b="1" spc="450" dirty="0">
                <a:solidFill>
                  <a:schemeClr val="tx1">
                    <a:lumMod val="85000"/>
                    <a:lumOff val="1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互动新授</a:t>
            </a:r>
          </a:p>
        </p:txBody>
      </p:sp>
    </p:spTree>
  </p:cSld>
  <p:clrMapOvr>
    <a:masterClrMapping/>
  </p:clrMapOvr>
  <p:transition advTm="8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9015"/>
  <p:tag name="KSO_WM_UNIT_TYPE" val="a"/>
  <p:tag name="KSO_WM_UNIT_INDEX" val="1"/>
  <p:tag name="KSO_WM_UNIT_ID" val="256*a*1"/>
  <p:tag name="KSO_WM_UNIT_CLEAR" val="1"/>
  <p:tag name="KSO_WM_UNIT_LAYERLEVEL" val="1"/>
  <p:tag name="KSO_WM_UNIT_VALUE" val="34"/>
  <p:tag name="KSO_WM_UNIT_ISCONTENTSTITLE" val="0"/>
  <p:tag name="KSO_WM_UNIT_HIGHLIGHT" val="0"/>
  <p:tag name="KSO_WM_UNIT_COMPATIBLE" val="0"/>
  <p:tag name="KSO_WM_BEAUTIFY_FLAG" val="#wm#"/>
  <p:tag name="KSO_WM_UNIT_PRESET_TEXT_INDEX" val="3"/>
  <p:tag name="KSO_WM_UNIT_PRESET_TEXT_LEN" val="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diagram"/>
  <p:tag name="KSO_WM_TEMPLATE_INDEX" val="169015"/>
  <p:tag name="KSO_WM_UNIT_TYPE" val="a"/>
  <p:tag name="KSO_WM_UNIT_INDEX" val="1"/>
  <p:tag name="KSO_WM_UNIT_ID" val="256*a*1"/>
  <p:tag name="KSO_WM_UNIT_CLEAR" val="1"/>
  <p:tag name="KSO_WM_UNIT_LAYERLEVEL" val="1"/>
  <p:tag name="KSO_WM_UNIT_VALUE" val="34"/>
  <p:tag name="KSO_WM_UNIT_ISCONTENTSTITLE" val="0"/>
  <p:tag name="KSO_WM_UNIT_HIGHLIGHT" val="0"/>
  <p:tag name="KSO_WM_UNIT_COMPATIBLE" val="0"/>
  <p:tag name="KSO_WM_BEAUTIFY_FLAG" val="#wm#"/>
  <p:tag name="KSO_WM_UNIT_PRESET_TEXT_INDEX" val="3"/>
  <p:tag name="KSO_WM_UNIT_PRESET_TEXT_LEN" val="17"/>
</p:tagLst>
</file>

<file path=ppt/theme/theme1.xml><?xml version="1.0" encoding="utf-8"?>
<a:theme xmlns:a="http://schemas.openxmlformats.org/drawingml/2006/main" name="WWW.2PPT.COM&#10;">
  <a:themeElements>
    <a:clrScheme name="自定义 3">
      <a:dk1>
        <a:srgbClr val="000000"/>
      </a:dk1>
      <a:lt1>
        <a:srgbClr val="FFFFFF"/>
      </a:lt1>
      <a:dk2>
        <a:srgbClr val="778495"/>
      </a:dk2>
      <a:lt2>
        <a:srgbClr val="F0F0F0"/>
      </a:lt2>
      <a:accent1>
        <a:srgbClr val="159F18"/>
      </a:accent1>
      <a:accent2>
        <a:srgbClr val="6DC01A"/>
      </a:accent2>
      <a:accent3>
        <a:srgbClr val="5EB408"/>
      </a:accent3>
      <a:accent4>
        <a:srgbClr val="8BBD1D"/>
      </a:accent4>
      <a:accent5>
        <a:srgbClr val="8ABF13"/>
      </a:accent5>
      <a:accent6>
        <a:srgbClr val="ACEB0F"/>
      </a:accent6>
      <a:hlink>
        <a:srgbClr val="000000"/>
      </a:hlink>
      <a:folHlink>
        <a:srgbClr val="BFBFBF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80</Words>
  <Application>Microsoft Office PowerPoint</Application>
  <PresentationFormat>全屏显示(16:9)</PresentationFormat>
  <Paragraphs>209</Paragraphs>
  <Slides>24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32" baseType="lpstr">
      <vt:lpstr>等线</vt:lpstr>
      <vt:lpstr>黑体</vt:lpstr>
      <vt:lpstr>宋体</vt:lpstr>
      <vt:lpstr>微软雅黑</vt:lpstr>
      <vt:lpstr>Arial</vt:lpstr>
      <vt:lpstr>Calibri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12-29T02:58:00Z</dcterms:created>
  <dcterms:modified xsi:type="dcterms:W3CDTF">2023-01-16T23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7665639F92F43D98F1ABCE15FE7D63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